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98" r:id="rId15"/>
    <p:sldId id="269" r:id="rId16"/>
    <p:sldId id="270" r:id="rId17"/>
    <p:sldId id="274" r:id="rId18"/>
    <p:sldId id="275" r:id="rId19"/>
    <p:sldId id="299" r:id="rId20"/>
    <p:sldId id="276" r:id="rId21"/>
    <p:sldId id="300" r:id="rId22"/>
    <p:sldId id="277" r:id="rId23"/>
    <p:sldId id="278" r:id="rId24"/>
    <p:sldId id="279" r:id="rId25"/>
    <p:sldId id="301" r:id="rId26"/>
    <p:sldId id="280" r:id="rId27"/>
    <p:sldId id="302" r:id="rId28"/>
    <p:sldId id="305" r:id="rId29"/>
    <p:sldId id="286" r:id="rId30"/>
    <p:sldId id="306" r:id="rId31"/>
    <p:sldId id="303" r:id="rId32"/>
    <p:sldId id="287" r:id="rId33"/>
    <p:sldId id="289" r:id="rId34"/>
    <p:sldId id="290" r:id="rId35"/>
    <p:sldId id="307" r:id="rId36"/>
    <p:sldId id="292" r:id="rId37"/>
    <p:sldId id="293" r:id="rId38"/>
    <p:sldId id="308" r:id="rId39"/>
    <p:sldId id="309" r:id="rId40"/>
    <p:sldId id="294" r:id="rId41"/>
    <p:sldId id="297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14" autoAdjust="0"/>
    <p:restoredTop sz="94660"/>
  </p:normalViewPr>
  <p:slideViewPr>
    <p:cSldViewPr>
      <p:cViewPr>
        <p:scale>
          <a:sx n="78" d="100"/>
          <a:sy n="78" d="100"/>
        </p:scale>
        <p:origin x="-516" y="30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266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404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2172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9318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3349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505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80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0305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3217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9089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3291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DA06D-02B4-41E4-9514-2F9D76CFCB04}" type="datetimeFigureOut">
              <a:rPr lang="en-US" smtClean="0"/>
              <a:t>2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21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8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2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4.wmf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enyelesaian</a:t>
            </a:r>
            <a:r>
              <a:rPr lang="en-US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LUN 2014</a:t>
            </a:r>
            <a:endParaRPr lang="en-US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8000" b="1" spc="50" dirty="0" err="1" smtClean="0">
                <a:ln w="11430"/>
                <a:solidFill>
                  <a:srgbClr val="00B05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aket</a:t>
            </a:r>
            <a:r>
              <a:rPr lang="en-US" sz="8000" b="1" spc="50" dirty="0" smtClean="0">
                <a:ln w="11430"/>
                <a:solidFill>
                  <a:srgbClr val="00B05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A</a:t>
            </a:r>
            <a:endParaRPr lang="en-US" sz="8000" b="1" spc="50" dirty="0">
              <a:ln w="11430"/>
              <a:solidFill>
                <a:srgbClr val="00B05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085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/>
              <a:t>9. 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43200" y="1371600"/>
            <a:ext cx="563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5 + 3 = 5x – 3x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3429000" y="2035314"/>
            <a:ext cx="22025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8 = 2x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3429000" y="2721114"/>
            <a:ext cx="563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4 = x</a:t>
            </a:r>
            <a:endParaRPr lang="en-US" sz="4000" dirty="0"/>
          </a:p>
        </p:txBody>
      </p:sp>
      <p:sp>
        <p:nvSpPr>
          <p:cNvPr id="26" name="TextBox 25"/>
          <p:cNvSpPr txBox="1"/>
          <p:nvPr/>
        </p:nvSpPr>
        <p:spPr>
          <a:xfrm>
            <a:off x="1981200" y="4038600"/>
            <a:ext cx="563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X + 5 = 4 + 5 = 9</a:t>
            </a:r>
            <a:endParaRPr lang="en-US" sz="40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29442"/>
              </p:ext>
            </p:extLst>
          </p:nvPr>
        </p:nvGraphicFramePr>
        <p:xfrm>
          <a:off x="2438400" y="457200"/>
          <a:ext cx="331893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3" imgW="926698" imgH="177723" progId="Equation.DSMT4">
                  <p:embed/>
                </p:oleObj>
              </mc:Choice>
              <mc:Fallback>
                <p:oleObj name="Equation" r:id="rId3" imgW="926698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"/>
                        <a:ext cx="3318934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22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4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/>
              <a:t>10. </a:t>
            </a:r>
            <a:r>
              <a:rPr lang="en-US" sz="4000" dirty="0" err="1" smtClean="0"/>
              <a:t>i</a:t>
            </a:r>
            <a:r>
              <a:rPr lang="en-US" sz="4000" dirty="0" smtClean="0"/>
              <a:t>.  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14290"/>
              </p:ext>
            </p:extLst>
          </p:nvPr>
        </p:nvGraphicFramePr>
        <p:xfrm>
          <a:off x="4191000" y="1981200"/>
          <a:ext cx="36782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" name="Equation" r:id="rId3" imgW="1231560" imgH="203040" progId="Equation.DSMT4">
                  <p:embed/>
                </p:oleObj>
              </mc:Choice>
              <mc:Fallback>
                <p:oleObj name="Equation" r:id="rId3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81200"/>
                        <a:ext cx="367823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15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727916"/>
              </p:ext>
            </p:extLst>
          </p:nvPr>
        </p:nvGraphicFramePr>
        <p:xfrm>
          <a:off x="2095500" y="457200"/>
          <a:ext cx="6667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" name="Equation" r:id="rId5" imgW="1993900" imgH="228600" progId="Equation.DSMT4">
                  <p:embed/>
                </p:oleObj>
              </mc:Choice>
              <mc:Fallback>
                <p:oleObj name="Equation" r:id="rId5" imgW="1993900" imgH="22860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57200"/>
                        <a:ext cx="666750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47302"/>
              </p:ext>
            </p:extLst>
          </p:nvPr>
        </p:nvGraphicFramePr>
        <p:xfrm>
          <a:off x="1676400" y="1338263"/>
          <a:ext cx="6027737" cy="718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" name="Equation" r:id="rId7" imgW="1917360" imgH="228600" progId="Equation.DSMT4">
                  <p:embed/>
                </p:oleObj>
              </mc:Choice>
              <mc:Fallback>
                <p:oleObj name="Equation" r:id="rId7" imgW="1917360" imgH="228600" progId="Equation.DSMT4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38263"/>
                        <a:ext cx="6027737" cy="718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758467"/>
              </p:ext>
            </p:extLst>
          </p:nvPr>
        </p:nvGraphicFramePr>
        <p:xfrm>
          <a:off x="4191000" y="2590800"/>
          <a:ext cx="280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" name="Equation" r:id="rId9" imgW="939600" imgH="203040" progId="Equation.DSMT4">
                  <p:embed/>
                </p:oleObj>
              </mc:Choice>
              <mc:Fallback>
                <p:oleObj name="Equation" r:id="rId9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90800"/>
                        <a:ext cx="28067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08040"/>
              </p:ext>
            </p:extLst>
          </p:nvPr>
        </p:nvGraphicFramePr>
        <p:xfrm>
          <a:off x="1524000" y="3276600"/>
          <a:ext cx="6786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" name="Equation" r:id="rId11" imgW="2273040" imgH="228600" progId="Equation.DSMT4">
                  <p:embed/>
                </p:oleObj>
              </mc:Choice>
              <mc:Fallback>
                <p:oleObj name="Equation" r:id="rId11" imgW="227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6786562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492767"/>
              </p:ext>
            </p:extLst>
          </p:nvPr>
        </p:nvGraphicFramePr>
        <p:xfrm>
          <a:off x="4504091" y="3962401"/>
          <a:ext cx="4258909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" name="Equation" r:id="rId13" imgW="1346040" imgH="203040" progId="Equation.DSMT4">
                  <p:embed/>
                </p:oleObj>
              </mc:Choice>
              <mc:Fallback>
                <p:oleObj name="Equation" r:id="rId13" imgW="1346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4091" y="3962401"/>
                        <a:ext cx="4258909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14243"/>
              </p:ext>
            </p:extLst>
          </p:nvPr>
        </p:nvGraphicFramePr>
        <p:xfrm>
          <a:off x="4648200" y="4648200"/>
          <a:ext cx="34718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" name="Equation" r:id="rId15" imgW="1028520" imgH="203040" progId="Equation.DSMT4">
                  <p:embed/>
                </p:oleObj>
              </mc:Choice>
              <mc:Fallback>
                <p:oleObj name="Equation" r:id="rId15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8200" y="4648200"/>
                        <a:ext cx="347186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75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12192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/>
              <a:t>11. 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87597"/>
              </p:ext>
            </p:extLst>
          </p:nvPr>
        </p:nvGraphicFramePr>
        <p:xfrm>
          <a:off x="5791200" y="1572513"/>
          <a:ext cx="168116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572513"/>
                        <a:ext cx="1681162" cy="1311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4953000" y="228600"/>
            <a:ext cx="3505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/>
              <a:t>(miring </a:t>
            </a:r>
            <a:r>
              <a:rPr lang="en-US" sz="4000" dirty="0" err="1" smtClean="0"/>
              <a:t>ke</a:t>
            </a:r>
            <a:r>
              <a:rPr lang="en-US" sz="4000" dirty="0" smtClean="0"/>
              <a:t> </a:t>
            </a:r>
            <a:r>
              <a:rPr lang="en-US" sz="4000" dirty="0" err="1" smtClean="0"/>
              <a:t>kiri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86987"/>
              </p:ext>
            </p:extLst>
          </p:nvPr>
        </p:nvGraphicFramePr>
        <p:xfrm>
          <a:off x="6553200" y="2793594"/>
          <a:ext cx="11001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" name="Equation" r:id="rId5" imgW="368280" imgH="393480" progId="Equation.DSMT4">
                  <p:embed/>
                </p:oleObj>
              </mc:Choice>
              <mc:Fallback>
                <p:oleObj name="Equation" r:id="rId5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793594"/>
                        <a:ext cx="1100137" cy="118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395"/>
          <p:cNvGrpSpPr>
            <a:grpSpLocks/>
          </p:cNvGrpSpPr>
          <p:nvPr/>
        </p:nvGrpSpPr>
        <p:grpSpPr bwMode="auto">
          <a:xfrm>
            <a:off x="2042970" y="594009"/>
            <a:ext cx="3127536" cy="2790135"/>
            <a:chOff x="14993" y="6558"/>
            <a:chExt cx="2438" cy="1984"/>
          </a:xfrm>
        </p:grpSpPr>
        <p:sp>
          <p:nvSpPr>
            <p:cNvPr id="15" name="Text Box 388"/>
            <p:cNvSpPr txBox="1">
              <a:spLocks noChangeArrowheads="1"/>
            </p:cNvSpPr>
            <p:nvPr/>
          </p:nvSpPr>
          <p:spPr bwMode="auto">
            <a:xfrm>
              <a:off x="15131" y="7211"/>
              <a:ext cx="33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3600" dirty="0"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389"/>
            <p:cNvSpPr txBox="1">
              <a:spLocks noChangeArrowheads="1"/>
            </p:cNvSpPr>
            <p:nvPr/>
          </p:nvSpPr>
          <p:spPr bwMode="auto">
            <a:xfrm>
              <a:off x="17092" y="7903"/>
              <a:ext cx="33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 Box 390"/>
            <p:cNvSpPr txBox="1">
              <a:spLocks noChangeArrowheads="1"/>
            </p:cNvSpPr>
            <p:nvPr/>
          </p:nvSpPr>
          <p:spPr bwMode="auto">
            <a:xfrm>
              <a:off x="16382" y="8027"/>
              <a:ext cx="33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 Box 391"/>
            <p:cNvSpPr txBox="1">
              <a:spLocks noChangeArrowheads="1"/>
            </p:cNvSpPr>
            <p:nvPr/>
          </p:nvSpPr>
          <p:spPr bwMode="auto">
            <a:xfrm>
              <a:off x="14993" y="6558"/>
              <a:ext cx="33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Y</a:t>
              </a:r>
              <a:endParaRPr kumimoji="0" 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 Box 392"/>
            <p:cNvSpPr txBox="1">
              <a:spLocks noChangeArrowheads="1"/>
            </p:cNvSpPr>
            <p:nvPr/>
          </p:nvSpPr>
          <p:spPr bwMode="auto">
            <a:xfrm>
              <a:off x="15003" y="7982"/>
              <a:ext cx="33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O</a:t>
              </a:r>
              <a:endParaRPr kumimoji="0" 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393"/>
            <p:cNvSpPr txBox="1">
              <a:spLocks noChangeArrowheads="1"/>
            </p:cNvSpPr>
            <p:nvPr/>
          </p:nvSpPr>
          <p:spPr bwMode="auto">
            <a:xfrm>
              <a:off x="15788" y="7381"/>
              <a:ext cx="33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k</a:t>
              </a:r>
              <a:endParaRPr kumimoji="0" 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5" name="AutoShape 385"/>
            <p:cNvCxnSpPr>
              <a:cxnSpLocks noChangeShapeType="1"/>
            </p:cNvCxnSpPr>
            <p:nvPr/>
          </p:nvCxnSpPr>
          <p:spPr bwMode="auto">
            <a:xfrm>
              <a:off x="15301" y="6558"/>
              <a:ext cx="0" cy="1984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 type="arrow" w="sm" len="med"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386"/>
            <p:cNvCxnSpPr>
              <a:cxnSpLocks noChangeShapeType="1"/>
            </p:cNvCxnSpPr>
            <p:nvPr/>
          </p:nvCxnSpPr>
          <p:spPr bwMode="auto">
            <a:xfrm>
              <a:off x="14993" y="8027"/>
              <a:ext cx="2268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 type="arrow" w="sm" len="med"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AutoShape 387"/>
            <p:cNvCxnSpPr>
              <a:cxnSpLocks noChangeShapeType="1"/>
            </p:cNvCxnSpPr>
            <p:nvPr/>
          </p:nvCxnSpPr>
          <p:spPr bwMode="auto">
            <a:xfrm flipH="1" flipV="1">
              <a:off x="14993" y="7098"/>
              <a:ext cx="1971" cy="115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665924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9445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4000" dirty="0" smtClean="0"/>
              <a:t>12. 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3352800" y="1066800"/>
            <a:ext cx="5410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/>
              <a:t>2y = -3x + 6 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5297"/>
              </p:ext>
            </p:extLst>
          </p:nvPr>
        </p:nvGraphicFramePr>
        <p:xfrm>
          <a:off x="1905000" y="381000"/>
          <a:ext cx="2971800" cy="70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1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"/>
                        <a:ext cx="2971800" cy="703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5692"/>
              </p:ext>
            </p:extLst>
          </p:nvPr>
        </p:nvGraphicFramePr>
        <p:xfrm>
          <a:off x="3667125" y="1981200"/>
          <a:ext cx="25050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1981200"/>
                        <a:ext cx="2505075" cy="1363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143125"/>
              </p:ext>
            </p:extLst>
          </p:nvPr>
        </p:nvGraphicFramePr>
        <p:xfrm>
          <a:off x="3581400" y="3200400"/>
          <a:ext cx="1741488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3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00400"/>
                        <a:ext cx="1741488" cy="1363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730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9445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4000" dirty="0" smtClean="0"/>
              <a:t>13. K = 2 ( p + l )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514600" y="1100559"/>
            <a:ext cx="5410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/>
              <a:t>82 = 2(2x + 3 + x + 5) 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514600" y="1752600"/>
            <a:ext cx="5410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/>
              <a:t>41 = (2x + x + 3 + 5) 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514600" y="2362200"/>
            <a:ext cx="2971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/>
              <a:t>41 = 3x + 8 </a:t>
            </a:r>
            <a:endParaRPr lang="en-US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1600200" y="3048000"/>
            <a:ext cx="2971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/>
              <a:t>41 – 8  = 3x</a:t>
            </a:r>
            <a:endParaRPr lang="en-US" dirty="0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362200" y="3622394"/>
            <a:ext cx="2971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/>
              <a:t>33  = 3x</a:t>
            </a:r>
            <a:endParaRPr lang="en-US" dirty="0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2362200" y="4193894"/>
            <a:ext cx="2971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/>
              <a:t>11  = x</a:t>
            </a:r>
            <a:endParaRPr lang="en-US" dirty="0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1301186" y="5029200"/>
            <a:ext cx="7842813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err="1" smtClean="0"/>
              <a:t>Panjang</a:t>
            </a:r>
            <a:r>
              <a:rPr lang="en-US" dirty="0" smtClean="0"/>
              <a:t> = 2 . 11 + 3 = 22 + 3 = 25 cm</a:t>
            </a:r>
            <a:endParaRPr lang="en-US" dirty="0"/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1600200" y="5867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err="1" smtClean="0"/>
              <a:t>Lebar</a:t>
            </a:r>
            <a:r>
              <a:rPr lang="en-US" dirty="0" smtClean="0"/>
              <a:t> = 11 + 5 = 16 c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6607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2" grpId="0"/>
      <p:bldP spid="13" grpId="0"/>
      <p:bldP spid="15" grpId="0"/>
      <p:bldP spid="16" grpId="0"/>
      <p:bldP spid="17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05000" y="2971800"/>
            <a:ext cx="62484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28495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14. </a:t>
            </a:r>
            <a:r>
              <a:rPr lang="id-ID" sz="3200" dirty="0"/>
              <a:t>Dari </a:t>
            </a:r>
            <a:r>
              <a:rPr lang="en-US" sz="3200" dirty="0"/>
              <a:t>44 orang. 29 orang di </a:t>
            </a:r>
            <a:r>
              <a:rPr lang="en-US" sz="3200" dirty="0" err="1"/>
              <a:t>antaranya</a:t>
            </a:r>
            <a:r>
              <a:rPr lang="en-US" sz="3200" dirty="0"/>
              <a:t> </a:t>
            </a:r>
            <a:r>
              <a:rPr lang="en-US" sz="3200" dirty="0" err="1"/>
              <a:t>gemar</a:t>
            </a:r>
            <a:r>
              <a:rPr lang="en-US" sz="3200" dirty="0"/>
              <a:t> </a:t>
            </a:r>
            <a:r>
              <a:rPr lang="en-US" sz="3200" dirty="0" err="1"/>
              <a:t>sepak</a:t>
            </a:r>
            <a:r>
              <a:rPr lang="en-US" sz="3200" dirty="0"/>
              <a:t> bola </a:t>
            </a:r>
            <a:r>
              <a:rPr lang="en-US" sz="3200" dirty="0" err="1"/>
              <a:t>dan</a:t>
            </a:r>
            <a:r>
              <a:rPr lang="en-US" sz="3200" dirty="0"/>
              <a:t> 26 orang </a:t>
            </a:r>
            <a:r>
              <a:rPr lang="en-US" sz="3200" dirty="0" err="1"/>
              <a:t>gemar</a:t>
            </a:r>
            <a:r>
              <a:rPr lang="en-US" sz="3200" dirty="0"/>
              <a:t> basket, </a:t>
            </a:r>
            <a:r>
              <a:rPr lang="en-US" sz="3200" dirty="0" err="1"/>
              <a:t>sedangkan</a:t>
            </a:r>
            <a:r>
              <a:rPr lang="en-US" sz="3200" dirty="0"/>
              <a:t> 4 orang </a:t>
            </a:r>
            <a:r>
              <a:rPr lang="en-US" sz="3200" dirty="0" err="1"/>
              <a:t>tidak</a:t>
            </a:r>
            <a:r>
              <a:rPr lang="en-US" sz="3200" dirty="0"/>
              <a:t> </a:t>
            </a:r>
            <a:r>
              <a:rPr lang="en-US" sz="3200" dirty="0" err="1"/>
              <a:t>gemar</a:t>
            </a:r>
            <a:r>
              <a:rPr lang="en-US" sz="3200" dirty="0"/>
              <a:t> </a:t>
            </a:r>
            <a:r>
              <a:rPr lang="en-US" sz="3200" dirty="0" err="1"/>
              <a:t>sepak</a:t>
            </a:r>
            <a:r>
              <a:rPr lang="en-US" sz="3200" dirty="0"/>
              <a:t> bola </a:t>
            </a:r>
            <a:r>
              <a:rPr lang="en-US" sz="3200" dirty="0" err="1"/>
              <a:t>maupun</a:t>
            </a:r>
            <a:r>
              <a:rPr lang="en-US" sz="3200" dirty="0"/>
              <a:t> </a:t>
            </a:r>
            <a:r>
              <a:rPr lang="en-US" sz="3200" dirty="0" smtClean="0"/>
              <a:t>basket. </a:t>
            </a:r>
            <a:r>
              <a:rPr lang="en-US" sz="3200" dirty="0" err="1" smtClean="0"/>
              <a:t>Gemar</a:t>
            </a:r>
            <a:r>
              <a:rPr lang="en-US" sz="3200" dirty="0" smtClean="0"/>
              <a:t> </a:t>
            </a:r>
            <a:r>
              <a:rPr lang="en-US" sz="3200" dirty="0" err="1" smtClean="0"/>
              <a:t>sepak</a:t>
            </a:r>
            <a:r>
              <a:rPr lang="en-US" sz="3200" dirty="0" smtClean="0"/>
              <a:t> bola </a:t>
            </a:r>
            <a:r>
              <a:rPr lang="en-US" sz="3200" dirty="0" err="1" smtClean="0"/>
              <a:t>saja</a:t>
            </a:r>
            <a:r>
              <a:rPr lang="en-US" sz="3200" dirty="0" smtClean="0"/>
              <a:t> = …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590800" y="3429000"/>
            <a:ext cx="2971800" cy="167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572000" y="3505200"/>
            <a:ext cx="2971800" cy="167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25458" y="3941229"/>
            <a:ext cx="4074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x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3032760" y="3798957"/>
            <a:ext cx="10839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9-x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3752039" y="3281571"/>
            <a:ext cx="4764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B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6248400" y="3369588"/>
            <a:ext cx="4507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K</a:t>
            </a:r>
            <a:endParaRPr lang="en-US" sz="4000" dirty="0"/>
          </a:p>
        </p:txBody>
      </p:sp>
      <p:sp>
        <p:nvSpPr>
          <p:cNvPr id="17" name="TextBox 16"/>
          <p:cNvSpPr txBox="1"/>
          <p:nvPr/>
        </p:nvSpPr>
        <p:spPr>
          <a:xfrm>
            <a:off x="5562600" y="3913257"/>
            <a:ext cx="13147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6 - x</a:t>
            </a:r>
            <a:endParaRPr lang="en-US" sz="4000" dirty="0"/>
          </a:p>
        </p:txBody>
      </p:sp>
      <p:sp>
        <p:nvSpPr>
          <p:cNvPr id="19" name="TextBox 18"/>
          <p:cNvSpPr txBox="1"/>
          <p:nvPr/>
        </p:nvSpPr>
        <p:spPr>
          <a:xfrm>
            <a:off x="1789939" y="5410200"/>
            <a:ext cx="57538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Suka</a:t>
            </a:r>
            <a:r>
              <a:rPr lang="en-US" sz="4000" dirty="0" smtClean="0"/>
              <a:t> </a:t>
            </a:r>
            <a:r>
              <a:rPr lang="en-US" sz="4000" dirty="0" err="1" smtClean="0"/>
              <a:t>kedua</a:t>
            </a:r>
            <a:r>
              <a:rPr lang="en-US" sz="4000" dirty="0" smtClean="0"/>
              <a:t>= 29+26+4-44 =</a:t>
            </a:r>
            <a:endParaRPr lang="en-US" sz="4000" dirty="0"/>
          </a:p>
        </p:txBody>
      </p:sp>
      <p:sp>
        <p:nvSpPr>
          <p:cNvPr id="20" name="TextBox 19"/>
          <p:cNvSpPr txBox="1"/>
          <p:nvPr/>
        </p:nvSpPr>
        <p:spPr>
          <a:xfrm>
            <a:off x="7543758" y="5410200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5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7620000" y="4735443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4</a:t>
            </a:r>
            <a:endParaRPr lang="en-US" sz="4000" dirty="0"/>
          </a:p>
        </p:txBody>
      </p:sp>
      <p:sp>
        <p:nvSpPr>
          <p:cNvPr id="22" name="TextBox 21"/>
          <p:cNvSpPr txBox="1"/>
          <p:nvPr/>
        </p:nvSpPr>
        <p:spPr>
          <a:xfrm>
            <a:off x="1789981" y="6019800"/>
            <a:ext cx="56348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Sepak</a:t>
            </a:r>
            <a:r>
              <a:rPr lang="en-US" sz="4000" dirty="0" smtClean="0"/>
              <a:t> bola </a:t>
            </a:r>
            <a:r>
              <a:rPr lang="en-US" sz="4000" dirty="0" err="1" smtClean="0"/>
              <a:t>saja</a:t>
            </a:r>
            <a:r>
              <a:rPr lang="en-US" sz="4000" dirty="0" smtClean="0"/>
              <a:t>= 29 – 15 =</a:t>
            </a:r>
            <a:endParaRPr lang="en-US" sz="4000" dirty="0"/>
          </a:p>
        </p:txBody>
      </p:sp>
      <p:sp>
        <p:nvSpPr>
          <p:cNvPr id="23" name="TextBox 22"/>
          <p:cNvSpPr txBox="1"/>
          <p:nvPr/>
        </p:nvSpPr>
        <p:spPr>
          <a:xfrm>
            <a:off x="7449361" y="5997714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4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09523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0" grpId="0" animBg="1"/>
      <p:bldP spid="8" grpId="0"/>
      <p:bldP spid="12" grpId="0"/>
      <p:bldP spid="13" grpId="0"/>
      <p:bldP spid="15" grpId="0"/>
      <p:bldP spid="17" grpId="0"/>
      <p:bldP spid="19" grpId="0"/>
      <p:bldP spid="20" grpId="0"/>
      <p:bldP spid="21" grpId="0"/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15. </a:t>
            </a:r>
            <a:r>
              <a:rPr lang="en-US" sz="3200" dirty="0"/>
              <a:t>f(x)=3x – 2 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09809"/>
              </p:ext>
            </p:extLst>
          </p:nvPr>
        </p:nvGraphicFramePr>
        <p:xfrm>
          <a:off x="2627313" y="1295400"/>
          <a:ext cx="25415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3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295400"/>
                        <a:ext cx="25415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54056"/>
              </p:ext>
            </p:extLst>
          </p:nvPr>
        </p:nvGraphicFramePr>
        <p:xfrm>
          <a:off x="3124200" y="1905000"/>
          <a:ext cx="20843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4"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20843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320584"/>
              </p:ext>
            </p:extLst>
          </p:nvPr>
        </p:nvGraphicFramePr>
        <p:xfrm>
          <a:off x="2514600" y="2514600"/>
          <a:ext cx="20843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5"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600"/>
                        <a:ext cx="20843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9468"/>
              </p:ext>
            </p:extLst>
          </p:nvPr>
        </p:nvGraphicFramePr>
        <p:xfrm>
          <a:off x="3124200" y="3124200"/>
          <a:ext cx="14398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4200"/>
                        <a:ext cx="14398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829175"/>
              </p:ext>
            </p:extLst>
          </p:nvPr>
        </p:nvGraphicFramePr>
        <p:xfrm>
          <a:off x="3352800" y="3733800"/>
          <a:ext cx="1060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7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33800"/>
                        <a:ext cx="1060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619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239000" cy="1173162"/>
          </a:xfrm>
        </p:spPr>
        <p:txBody>
          <a:bodyPr>
            <a:normAutofit/>
          </a:bodyPr>
          <a:lstStyle/>
          <a:p>
            <a:pPr marL="531813" indent="-531813" algn="l"/>
            <a:r>
              <a:rPr lang="en-US" sz="3200" dirty="0" smtClean="0"/>
              <a:t>16. 3t + 5b = 108</a:t>
            </a:r>
            <a:br>
              <a:rPr lang="en-US" sz="3200" dirty="0" smtClean="0"/>
            </a:br>
            <a:r>
              <a:rPr lang="en-US" sz="3200" dirty="0" smtClean="0"/>
              <a:t> 2t + 3b = 67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307623"/>
              </p:ext>
            </p:extLst>
          </p:nvPr>
        </p:nvGraphicFramePr>
        <p:xfrm>
          <a:off x="2365375" y="1741488"/>
          <a:ext cx="2454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0" name="Equation" r:id="rId3" imgW="901440" imgH="177480" progId="Equation.DSMT4">
                  <p:embed/>
                </p:oleObj>
              </mc:Choice>
              <mc:Fallback>
                <p:oleObj name="Equation" r:id="rId3" imgW="901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741488"/>
                        <a:ext cx="2454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80161"/>
              </p:ext>
            </p:extLst>
          </p:nvPr>
        </p:nvGraphicFramePr>
        <p:xfrm>
          <a:off x="2133600" y="2743200"/>
          <a:ext cx="2314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1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23145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96885"/>
              </p:ext>
            </p:extLst>
          </p:nvPr>
        </p:nvGraphicFramePr>
        <p:xfrm>
          <a:off x="5880100" y="1409700"/>
          <a:ext cx="2274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2" name="Equation" r:id="rId7" imgW="761760" imgH="177480" progId="Equation.DSMT4">
                  <p:embed/>
                </p:oleObj>
              </mc:Choice>
              <mc:Fallback>
                <p:oleObj name="Equation" r:id="rId7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409700"/>
                        <a:ext cx="22748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981200" y="2743200"/>
            <a:ext cx="2667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876800" y="2743200"/>
            <a:ext cx="381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itle 1"/>
          <p:cNvSpPr txBox="1">
            <a:spLocks/>
          </p:cNvSpPr>
          <p:nvPr/>
        </p:nvSpPr>
        <p:spPr>
          <a:xfrm>
            <a:off x="3686622" y="304800"/>
            <a:ext cx="179977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 smtClean="0"/>
              <a:t>| X2 |</a:t>
            </a:r>
          </a:p>
          <a:p>
            <a:pPr algn="l"/>
            <a:r>
              <a:rPr lang="en-US" sz="3200" dirty="0" smtClean="0"/>
              <a:t>| X3 |</a:t>
            </a:r>
            <a:endParaRPr lang="en-US" sz="32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110478"/>
              </p:ext>
            </p:extLst>
          </p:nvPr>
        </p:nvGraphicFramePr>
        <p:xfrm>
          <a:off x="2436813" y="2222500"/>
          <a:ext cx="22463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" name="Equation" r:id="rId9" imgW="825480" imgH="177480" progId="Equation.DSMT4">
                  <p:embed/>
                </p:oleObj>
              </mc:Choice>
              <mc:Fallback>
                <p:oleObj name="Equation" r:id="rId9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222500"/>
                        <a:ext cx="22463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03794"/>
              </p:ext>
            </p:extLst>
          </p:nvPr>
        </p:nvGraphicFramePr>
        <p:xfrm>
          <a:off x="5334000" y="1866900"/>
          <a:ext cx="2840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4"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66900"/>
                        <a:ext cx="2840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70020"/>
              </p:ext>
            </p:extLst>
          </p:nvPr>
        </p:nvGraphicFramePr>
        <p:xfrm>
          <a:off x="5880100" y="2438400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5" name="Equation" r:id="rId13" imgW="799920" imgH="177480" progId="Equation.DSMT4">
                  <p:embed/>
                </p:oleObj>
              </mc:Choice>
              <mc:Fallback>
                <p:oleObj name="Equation" r:id="rId13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2438400"/>
                        <a:ext cx="238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73548"/>
              </p:ext>
            </p:extLst>
          </p:nvPr>
        </p:nvGraphicFramePr>
        <p:xfrm>
          <a:off x="6667500" y="2895600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6" name="Equation" r:id="rId15" imgW="799920" imgH="177480" progId="Equation.DSMT4">
                  <p:embed/>
                </p:oleObj>
              </mc:Choice>
              <mc:Fallback>
                <p:oleObj name="Equation" r:id="rId15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895600"/>
                        <a:ext cx="238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603949"/>
              </p:ext>
            </p:extLst>
          </p:nvPr>
        </p:nvGraphicFramePr>
        <p:xfrm>
          <a:off x="6686550" y="3429000"/>
          <a:ext cx="1516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7" name="Equation" r:id="rId17" imgW="507960" imgH="177480" progId="Equation.DSMT4">
                  <p:embed/>
                </p:oleObj>
              </mc:Choice>
              <mc:Fallback>
                <p:oleObj name="Equation" r:id="rId17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429000"/>
                        <a:ext cx="1516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17982"/>
              </p:ext>
            </p:extLst>
          </p:nvPr>
        </p:nvGraphicFramePr>
        <p:xfrm>
          <a:off x="6940550" y="3962400"/>
          <a:ext cx="1212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8" name="Equation" r:id="rId19" imgW="406080" imgH="177480" progId="Equation.DSMT4">
                  <p:embed/>
                </p:oleObj>
              </mc:Choice>
              <mc:Fallback>
                <p:oleObj name="Equation" r:id="rId19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3962400"/>
                        <a:ext cx="12128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18486"/>
              </p:ext>
            </p:extLst>
          </p:nvPr>
        </p:nvGraphicFramePr>
        <p:xfrm>
          <a:off x="2068513" y="4533900"/>
          <a:ext cx="1743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9" name="Equation" r:id="rId21" imgW="583920" imgH="177480" progId="Equation.DSMT4">
                  <p:embed/>
                </p:oleObj>
              </mc:Choice>
              <mc:Fallback>
                <p:oleObj name="Equation" r:id="rId21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4533900"/>
                        <a:ext cx="1743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472"/>
              </p:ext>
            </p:extLst>
          </p:nvPr>
        </p:nvGraphicFramePr>
        <p:xfrm>
          <a:off x="3856037" y="4572000"/>
          <a:ext cx="2422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23" imgW="812520" imgH="203040" progId="Equation.DSMT4">
                  <p:embed/>
                </p:oleObj>
              </mc:Choice>
              <mc:Fallback>
                <p:oleObj name="Equation" r:id="rId23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7" y="4572000"/>
                        <a:ext cx="24225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73630"/>
              </p:ext>
            </p:extLst>
          </p:nvPr>
        </p:nvGraphicFramePr>
        <p:xfrm>
          <a:off x="3352800" y="5105400"/>
          <a:ext cx="196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25" imgW="660240" imgH="177480" progId="Equation.DSMT4">
                  <p:embed/>
                </p:oleObj>
              </mc:Choice>
              <mc:Fallback>
                <p:oleObj name="Equation" r:id="rId25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05400"/>
                        <a:ext cx="1968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72762"/>
              </p:ext>
            </p:extLst>
          </p:nvPr>
        </p:nvGraphicFramePr>
        <p:xfrm>
          <a:off x="3352800" y="5715000"/>
          <a:ext cx="1136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27" imgW="380880" imgH="177480" progId="Equation.DSMT4">
                  <p:embed/>
                </p:oleObj>
              </mc:Choice>
              <mc:Fallback>
                <p:oleObj name="Equation" r:id="rId27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1136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22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17. 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243343" y="271944"/>
            <a:ext cx="3802667" cy="3019425"/>
            <a:chOff x="6508" y="6316"/>
            <a:chExt cx="3354" cy="2558"/>
          </a:xfrm>
        </p:grpSpPr>
        <p:grpSp>
          <p:nvGrpSpPr>
            <p:cNvPr id="6" name="Group 3"/>
            <p:cNvGrpSpPr>
              <a:grpSpLocks/>
            </p:cNvGrpSpPr>
            <p:nvPr/>
          </p:nvGrpSpPr>
          <p:grpSpPr bwMode="auto">
            <a:xfrm>
              <a:off x="7025" y="6599"/>
              <a:ext cx="2422" cy="1869"/>
              <a:chOff x="7025" y="6599"/>
              <a:chExt cx="2422" cy="1869"/>
            </a:xfrm>
          </p:grpSpPr>
          <p:grpSp>
            <p:nvGrpSpPr>
              <p:cNvPr id="14" name="Group 4"/>
              <p:cNvGrpSpPr>
                <a:grpSpLocks/>
              </p:cNvGrpSpPr>
              <p:nvPr/>
            </p:nvGrpSpPr>
            <p:grpSpPr bwMode="auto">
              <a:xfrm>
                <a:off x="7025" y="6599"/>
                <a:ext cx="1314" cy="1869"/>
                <a:chOff x="7025" y="6599"/>
                <a:chExt cx="1314" cy="1869"/>
              </a:xfrm>
            </p:grpSpPr>
            <p:sp>
              <p:nvSpPr>
                <p:cNvPr id="17" name="AutoShape 5"/>
                <p:cNvSpPr>
                  <a:spLocks noChangeArrowheads="1"/>
                </p:cNvSpPr>
                <p:nvPr/>
              </p:nvSpPr>
              <p:spPr bwMode="auto">
                <a:xfrm>
                  <a:off x="7025" y="6599"/>
                  <a:ext cx="1314" cy="1866"/>
                </a:xfrm>
                <a:prstGeom prst="rtTriangle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8" name="Rectangle 6"/>
                <p:cNvSpPr>
                  <a:spLocks noChangeArrowheads="1"/>
                </p:cNvSpPr>
                <p:nvPr/>
              </p:nvSpPr>
              <p:spPr bwMode="auto">
                <a:xfrm>
                  <a:off x="7027" y="8355"/>
                  <a:ext cx="113" cy="113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  <p:sp>
            <p:nvSpPr>
              <p:cNvPr id="15" name="Freeform 7"/>
              <p:cNvSpPr>
                <a:spLocks/>
              </p:cNvSpPr>
              <p:nvPr/>
            </p:nvSpPr>
            <p:spPr bwMode="auto">
              <a:xfrm>
                <a:off x="7025" y="6599"/>
                <a:ext cx="2422" cy="1866"/>
              </a:xfrm>
              <a:custGeom>
                <a:avLst/>
                <a:gdLst>
                  <a:gd name="T0" fmla="*/ 1314 w 2422"/>
                  <a:gd name="T1" fmla="*/ 1866 h 1866"/>
                  <a:gd name="T2" fmla="*/ 2422 w 2422"/>
                  <a:gd name="T3" fmla="*/ 1042 h 1866"/>
                  <a:gd name="T4" fmla="*/ 0 w 2422"/>
                  <a:gd name="T5" fmla="*/ 0 h 18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22" h="1866">
                    <a:moveTo>
                      <a:pt x="1314" y="1866"/>
                    </a:moveTo>
                    <a:lnTo>
                      <a:pt x="2422" y="1042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n w="38100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16" name="Freeform 8"/>
              <p:cNvSpPr>
                <a:spLocks/>
              </p:cNvSpPr>
              <p:nvPr/>
            </p:nvSpPr>
            <p:spPr bwMode="auto">
              <a:xfrm>
                <a:off x="8285" y="8312"/>
                <a:ext cx="147" cy="86"/>
              </a:xfrm>
              <a:custGeom>
                <a:avLst/>
                <a:gdLst>
                  <a:gd name="T0" fmla="*/ 0 w 147"/>
                  <a:gd name="T1" fmla="*/ 68 h 86"/>
                  <a:gd name="T2" fmla="*/ 85 w 147"/>
                  <a:gd name="T3" fmla="*/ 0 h 86"/>
                  <a:gd name="T4" fmla="*/ 147 w 147"/>
                  <a:gd name="T5" fmla="*/ 86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7" h="86">
                    <a:moveTo>
                      <a:pt x="0" y="68"/>
                    </a:moveTo>
                    <a:lnTo>
                      <a:pt x="85" y="0"/>
                    </a:lnTo>
                    <a:lnTo>
                      <a:pt x="147" y="86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9502" y="7537"/>
              <a:ext cx="360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6986" y="6316"/>
              <a:ext cx="360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326" y="8488"/>
              <a:ext cx="360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7014" y="8499"/>
              <a:ext cx="360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8739" y="8068"/>
              <a:ext cx="429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 Box 10"/>
            <p:cNvSpPr txBox="1">
              <a:spLocks noChangeArrowheads="1"/>
            </p:cNvSpPr>
            <p:nvPr/>
          </p:nvSpPr>
          <p:spPr bwMode="auto">
            <a:xfrm>
              <a:off x="6508" y="7350"/>
              <a:ext cx="429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12</a:t>
              </a:r>
              <a:endParaRPr kumimoji="0" 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143000" y="1853415"/>
            <a:ext cx="39853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AD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= 12</a:t>
            </a:r>
            <a:r>
              <a:rPr lang="en-US" sz="4000" baseline="30000" dirty="0"/>
              <a:t>2</a:t>
            </a:r>
            <a:r>
              <a:rPr lang="en-US" sz="4000" dirty="0" smtClean="0"/>
              <a:t> + 9</a:t>
            </a:r>
            <a:r>
              <a:rPr lang="en-US" sz="4000" baseline="30000" dirty="0"/>
              <a:t>2</a:t>
            </a:r>
            <a:r>
              <a:rPr lang="en-US" sz="4000" dirty="0" smtClean="0"/>
              <a:t> + 8</a:t>
            </a:r>
            <a:r>
              <a:rPr lang="en-US" sz="4000" baseline="30000" dirty="0"/>
              <a:t>2</a:t>
            </a:r>
            <a:endParaRPr lang="en-US" sz="4000" dirty="0"/>
          </a:p>
        </p:txBody>
      </p:sp>
      <p:sp>
        <p:nvSpPr>
          <p:cNvPr id="33" name="TextBox 32"/>
          <p:cNvSpPr txBox="1"/>
          <p:nvPr/>
        </p:nvSpPr>
        <p:spPr>
          <a:xfrm>
            <a:off x="2054440" y="2391498"/>
            <a:ext cx="33441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144 + 81 + 64</a:t>
            </a:r>
            <a:endParaRPr lang="en-US" sz="4000" dirty="0"/>
          </a:p>
        </p:txBody>
      </p:sp>
      <p:sp>
        <p:nvSpPr>
          <p:cNvPr id="35" name="TextBox 34"/>
          <p:cNvSpPr txBox="1"/>
          <p:nvPr/>
        </p:nvSpPr>
        <p:spPr>
          <a:xfrm>
            <a:off x="5751549" y="2881581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9</a:t>
            </a:r>
            <a:endParaRPr lang="en-US" sz="4000" dirty="0"/>
          </a:p>
        </p:txBody>
      </p:sp>
      <p:sp>
        <p:nvSpPr>
          <p:cNvPr id="26" name="TextBox 25"/>
          <p:cNvSpPr txBox="1"/>
          <p:nvPr/>
        </p:nvSpPr>
        <p:spPr>
          <a:xfrm>
            <a:off x="7072697" y="642098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7</a:t>
            </a:r>
            <a:endParaRPr lang="en-US" sz="4000" dirty="0"/>
          </a:p>
        </p:txBody>
      </p:sp>
      <p:sp>
        <p:nvSpPr>
          <p:cNvPr id="27" name="TextBox 26"/>
          <p:cNvSpPr txBox="1"/>
          <p:nvPr/>
        </p:nvSpPr>
        <p:spPr>
          <a:xfrm>
            <a:off x="2054439" y="3078990"/>
            <a:ext cx="13340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289</a:t>
            </a:r>
            <a:endParaRPr lang="en-US" sz="4000" dirty="0"/>
          </a:p>
        </p:txBody>
      </p:sp>
      <p:sp>
        <p:nvSpPr>
          <p:cNvPr id="36" name="TextBox 35"/>
          <p:cNvSpPr txBox="1"/>
          <p:nvPr/>
        </p:nvSpPr>
        <p:spPr>
          <a:xfrm>
            <a:off x="1322104" y="3657600"/>
            <a:ext cx="18020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AD = 17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606644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/>
      <p:bldP spid="35" grpId="0"/>
      <p:bldP spid="26" grpId="0"/>
      <p:bldP spid="27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18.</a:t>
            </a:r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96159"/>
            <a:ext cx="3627139" cy="2568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" name="TextBox 58"/>
          <p:cNvSpPr txBox="1"/>
          <p:nvPr/>
        </p:nvSpPr>
        <p:spPr>
          <a:xfrm>
            <a:off x="1761967" y="3200400"/>
            <a:ext cx="18229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</a:t>
            </a:r>
            <a:r>
              <a:rPr lang="en-US" sz="4000" dirty="0">
                <a:sym typeface="Symbol"/>
              </a:rPr>
              <a:t>ABF </a:t>
            </a:r>
            <a:r>
              <a:rPr lang="en-US" sz="4000" dirty="0" smtClean="0">
                <a:sym typeface="Symbol"/>
              </a:rPr>
              <a:t> </a:t>
            </a:r>
            <a:endParaRPr lang="en-US" sz="4000" dirty="0"/>
          </a:p>
        </p:txBody>
      </p:sp>
      <p:sp>
        <p:nvSpPr>
          <p:cNvPr id="60" name="TextBox 59"/>
          <p:cNvSpPr txBox="1"/>
          <p:nvPr/>
        </p:nvSpPr>
        <p:spPr>
          <a:xfrm>
            <a:off x="3505200" y="3200400"/>
            <a:ext cx="12875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</a:t>
            </a:r>
            <a:r>
              <a:rPr lang="en-US" sz="4000" dirty="0">
                <a:sym typeface="Symbol"/>
              </a:rPr>
              <a:t>C</a:t>
            </a:r>
            <a:r>
              <a:rPr lang="en-US" sz="4000" dirty="0" smtClean="0">
                <a:sym typeface="Symbol"/>
              </a:rPr>
              <a:t>BF</a:t>
            </a:r>
            <a:endParaRPr lang="en-US" sz="4000" dirty="0"/>
          </a:p>
        </p:txBody>
      </p:sp>
      <p:sp>
        <p:nvSpPr>
          <p:cNvPr id="61" name="TextBox 60"/>
          <p:cNvSpPr txBox="1"/>
          <p:nvPr/>
        </p:nvSpPr>
        <p:spPr>
          <a:xfrm>
            <a:off x="1729172" y="3904329"/>
            <a:ext cx="18598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ADF  </a:t>
            </a:r>
            <a:endParaRPr lang="en-US" sz="4000" dirty="0"/>
          </a:p>
        </p:txBody>
      </p:sp>
      <p:sp>
        <p:nvSpPr>
          <p:cNvPr id="62" name="TextBox 61"/>
          <p:cNvSpPr txBox="1"/>
          <p:nvPr/>
        </p:nvSpPr>
        <p:spPr>
          <a:xfrm>
            <a:off x="3472405" y="3904329"/>
            <a:ext cx="12875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CEF</a:t>
            </a:r>
            <a:endParaRPr lang="en-US" sz="4000" dirty="0"/>
          </a:p>
        </p:txBody>
      </p:sp>
      <p:sp>
        <p:nvSpPr>
          <p:cNvPr id="63" name="TextBox 62"/>
          <p:cNvSpPr txBox="1"/>
          <p:nvPr/>
        </p:nvSpPr>
        <p:spPr>
          <a:xfrm>
            <a:off x="1729172" y="4612215"/>
            <a:ext cx="18421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BDF  </a:t>
            </a:r>
            <a:endParaRPr lang="en-US" sz="4000" dirty="0"/>
          </a:p>
        </p:txBody>
      </p:sp>
      <p:sp>
        <p:nvSpPr>
          <p:cNvPr id="64" name="TextBox 63"/>
          <p:cNvSpPr txBox="1"/>
          <p:nvPr/>
        </p:nvSpPr>
        <p:spPr>
          <a:xfrm>
            <a:off x="3472405" y="4612215"/>
            <a:ext cx="12875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EBF</a:t>
            </a:r>
            <a:endParaRPr lang="en-US" sz="4000" dirty="0"/>
          </a:p>
        </p:txBody>
      </p:sp>
      <p:sp>
        <p:nvSpPr>
          <p:cNvPr id="65" name="TextBox 64"/>
          <p:cNvSpPr txBox="1"/>
          <p:nvPr/>
        </p:nvSpPr>
        <p:spPr>
          <a:xfrm>
            <a:off x="1712775" y="5320101"/>
            <a:ext cx="18373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ABE  </a:t>
            </a:r>
            <a:endParaRPr lang="en-US" sz="4000" dirty="0"/>
          </a:p>
        </p:txBody>
      </p:sp>
      <p:sp>
        <p:nvSpPr>
          <p:cNvPr id="66" name="TextBox 65"/>
          <p:cNvSpPr txBox="1"/>
          <p:nvPr/>
        </p:nvSpPr>
        <p:spPr>
          <a:xfrm>
            <a:off x="3456008" y="5320101"/>
            <a:ext cx="13676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CDB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93968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1. </a:t>
            </a:r>
            <a:r>
              <a:rPr lang="en-US" dirty="0"/>
              <a:t>2</a:t>
            </a:r>
            <a:r>
              <a:rPr lang="en-US" baseline="30000" dirty="0"/>
              <a:t>−</a:t>
            </a:r>
            <a:r>
              <a:rPr lang="id-ID" baseline="30000" dirty="0"/>
              <a:t>1</a:t>
            </a:r>
            <a:r>
              <a:rPr lang="id-ID" dirty="0"/>
              <a:t> + 5</a:t>
            </a:r>
            <a:r>
              <a:rPr lang="en-US" baseline="30000" dirty="0"/>
              <a:t>−</a:t>
            </a:r>
            <a:r>
              <a:rPr lang="id-ID" baseline="30000" dirty="0"/>
              <a:t>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87378" y="1676399"/>
            <a:ext cx="164339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      +</a:t>
            </a:r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1791236" y="3040559"/>
            <a:ext cx="164339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      +</a:t>
            </a:r>
            <a:endParaRPr lang="en-US" sz="4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98559"/>
              </p:ext>
            </p:extLst>
          </p:nvPr>
        </p:nvGraphicFramePr>
        <p:xfrm>
          <a:off x="2320604" y="1412625"/>
          <a:ext cx="50641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9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604" y="1412625"/>
                        <a:ext cx="506413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82465"/>
              </p:ext>
            </p:extLst>
          </p:nvPr>
        </p:nvGraphicFramePr>
        <p:xfrm>
          <a:off x="3381375" y="1412875"/>
          <a:ext cx="4635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0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1412875"/>
                        <a:ext cx="46355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50612"/>
              </p:ext>
            </p:extLst>
          </p:nvPr>
        </p:nvGraphicFramePr>
        <p:xfrm>
          <a:off x="2271713" y="2743200"/>
          <a:ext cx="67468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1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743200"/>
                        <a:ext cx="674687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12168"/>
              </p:ext>
            </p:extLst>
          </p:nvPr>
        </p:nvGraphicFramePr>
        <p:xfrm>
          <a:off x="3311525" y="2743200"/>
          <a:ext cx="67468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2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743200"/>
                        <a:ext cx="674688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87377" y="4495800"/>
            <a:ext cx="13628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      </a:t>
            </a:r>
            <a:endParaRPr lang="en-US" sz="4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77154"/>
              </p:ext>
            </p:extLst>
          </p:nvPr>
        </p:nvGraphicFramePr>
        <p:xfrm>
          <a:off x="2275591" y="4232026"/>
          <a:ext cx="67468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3" name="Equation" r:id="rId11" imgW="203040" imgH="393480" progId="Equation.DSMT4">
                  <p:embed/>
                </p:oleObj>
              </mc:Choice>
              <mc:Fallback>
                <p:oleObj name="Equation" r:id="rId11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591" y="4232026"/>
                        <a:ext cx="674688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72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5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52400"/>
            <a:ext cx="5654968" cy="2827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19. 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286000" y="5235714"/>
            <a:ext cx="23583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6x = 9 (10)</a:t>
            </a:r>
            <a:endParaRPr lang="en-US" sz="4000" dirty="0"/>
          </a:p>
        </p:txBody>
      </p:sp>
      <p:sp>
        <p:nvSpPr>
          <p:cNvPr id="30" name="TextBox 29"/>
          <p:cNvSpPr txBox="1"/>
          <p:nvPr/>
        </p:nvSpPr>
        <p:spPr>
          <a:xfrm>
            <a:off x="2971800" y="3805176"/>
            <a:ext cx="4074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x</a:t>
            </a:r>
            <a:endParaRPr lang="en-US" sz="4000" dirty="0"/>
          </a:p>
        </p:txBody>
      </p:sp>
      <p:sp>
        <p:nvSpPr>
          <p:cNvPr id="3" name="Freeform 2"/>
          <p:cNvSpPr/>
          <p:nvPr/>
        </p:nvSpPr>
        <p:spPr>
          <a:xfrm>
            <a:off x="1747777" y="2488557"/>
            <a:ext cx="3240912" cy="1516284"/>
          </a:xfrm>
          <a:custGeom>
            <a:avLst/>
            <a:gdLst>
              <a:gd name="connsiteX0" fmla="*/ 0 w 3240912"/>
              <a:gd name="connsiteY0" fmla="*/ 0 h 1516284"/>
              <a:gd name="connsiteX1" fmla="*/ 497712 w 3240912"/>
              <a:gd name="connsiteY1" fmla="*/ 1493134 h 1516284"/>
              <a:gd name="connsiteX2" fmla="*/ 3240912 w 3240912"/>
              <a:gd name="connsiteY2" fmla="*/ 1516284 h 1516284"/>
              <a:gd name="connsiteX3" fmla="*/ 0 w 3240912"/>
              <a:gd name="connsiteY3" fmla="*/ 0 h 1516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40912" h="1516284">
                <a:moveTo>
                  <a:pt x="0" y="0"/>
                </a:moveTo>
                <a:lnTo>
                  <a:pt x="497712" y="1493134"/>
                </a:lnTo>
                <a:lnTo>
                  <a:pt x="3240912" y="1516284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362137" y="2134614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C</a:t>
            </a:r>
            <a:endParaRPr lang="en-US" sz="4000" dirty="0"/>
          </a:p>
        </p:txBody>
      </p:sp>
      <p:sp>
        <p:nvSpPr>
          <p:cNvPr id="28" name="TextBox 27"/>
          <p:cNvSpPr txBox="1"/>
          <p:nvPr/>
        </p:nvSpPr>
        <p:spPr>
          <a:xfrm>
            <a:off x="1722781" y="3633416"/>
            <a:ext cx="4812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A</a:t>
            </a:r>
            <a:endParaRPr lang="en-US" sz="4000" dirty="0"/>
          </a:p>
        </p:txBody>
      </p:sp>
      <p:sp>
        <p:nvSpPr>
          <p:cNvPr id="36" name="TextBox 35"/>
          <p:cNvSpPr txBox="1"/>
          <p:nvPr/>
        </p:nvSpPr>
        <p:spPr>
          <a:xfrm>
            <a:off x="4949073" y="3608825"/>
            <a:ext cx="4812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B</a:t>
            </a:r>
            <a:endParaRPr lang="en-US" sz="4000" dirty="0"/>
          </a:p>
        </p:txBody>
      </p:sp>
      <p:sp>
        <p:nvSpPr>
          <p:cNvPr id="37" name="Freeform 36"/>
          <p:cNvSpPr/>
          <p:nvPr/>
        </p:nvSpPr>
        <p:spPr>
          <a:xfrm>
            <a:off x="6337552" y="3016921"/>
            <a:ext cx="2250312" cy="1052825"/>
          </a:xfrm>
          <a:custGeom>
            <a:avLst/>
            <a:gdLst>
              <a:gd name="connsiteX0" fmla="*/ 0 w 3240912"/>
              <a:gd name="connsiteY0" fmla="*/ 0 h 1516284"/>
              <a:gd name="connsiteX1" fmla="*/ 497712 w 3240912"/>
              <a:gd name="connsiteY1" fmla="*/ 1493134 h 1516284"/>
              <a:gd name="connsiteX2" fmla="*/ 3240912 w 3240912"/>
              <a:gd name="connsiteY2" fmla="*/ 1516284 h 1516284"/>
              <a:gd name="connsiteX3" fmla="*/ 0 w 3240912"/>
              <a:gd name="connsiteY3" fmla="*/ 0 h 1516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40912" h="1516284">
                <a:moveTo>
                  <a:pt x="0" y="0"/>
                </a:moveTo>
                <a:lnTo>
                  <a:pt x="497712" y="1493134"/>
                </a:lnTo>
                <a:lnTo>
                  <a:pt x="3240912" y="1516284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902826" y="2662978"/>
            <a:ext cx="5004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D</a:t>
            </a:r>
            <a:endParaRPr lang="en-US" sz="4000" dirty="0"/>
          </a:p>
        </p:txBody>
      </p:sp>
      <p:sp>
        <p:nvSpPr>
          <p:cNvPr id="39" name="TextBox 38"/>
          <p:cNvSpPr txBox="1"/>
          <p:nvPr/>
        </p:nvSpPr>
        <p:spPr>
          <a:xfrm>
            <a:off x="6256937" y="3534833"/>
            <a:ext cx="4347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E</a:t>
            </a:r>
            <a:endParaRPr lang="en-US" sz="4000" dirty="0"/>
          </a:p>
        </p:txBody>
      </p:sp>
      <p:sp>
        <p:nvSpPr>
          <p:cNvPr id="40" name="TextBox 39"/>
          <p:cNvSpPr txBox="1"/>
          <p:nvPr/>
        </p:nvSpPr>
        <p:spPr>
          <a:xfrm>
            <a:off x="8347253" y="3543333"/>
            <a:ext cx="4812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B</a:t>
            </a:r>
            <a:endParaRPr lang="en-US" sz="4000" dirty="0"/>
          </a:p>
        </p:txBody>
      </p:sp>
      <p:sp>
        <p:nvSpPr>
          <p:cNvPr id="6" name="Oval 5"/>
          <p:cNvSpPr/>
          <p:nvPr/>
        </p:nvSpPr>
        <p:spPr>
          <a:xfrm>
            <a:off x="2268628" y="3775275"/>
            <a:ext cx="158197" cy="15819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704954" y="3854051"/>
            <a:ext cx="158197" cy="15819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1617175" y="2892756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9</a:t>
            </a:r>
            <a:endParaRPr lang="en-US" sz="4000" dirty="0"/>
          </a:p>
        </p:txBody>
      </p:sp>
      <p:sp>
        <p:nvSpPr>
          <p:cNvPr id="43" name="TextBox 42"/>
          <p:cNvSpPr txBox="1"/>
          <p:nvPr/>
        </p:nvSpPr>
        <p:spPr>
          <a:xfrm>
            <a:off x="7462708" y="3897276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0</a:t>
            </a:r>
            <a:endParaRPr lang="en-US" sz="4000" dirty="0"/>
          </a:p>
        </p:txBody>
      </p:sp>
      <p:sp>
        <p:nvSpPr>
          <p:cNvPr id="44" name="TextBox 43"/>
          <p:cNvSpPr txBox="1"/>
          <p:nvPr/>
        </p:nvSpPr>
        <p:spPr>
          <a:xfrm>
            <a:off x="5980709" y="3243870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6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724"/>
              </p:ext>
            </p:extLst>
          </p:nvPr>
        </p:nvGraphicFramePr>
        <p:xfrm>
          <a:off x="2493963" y="4281488"/>
          <a:ext cx="13636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4281488"/>
                        <a:ext cx="13636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567206" y="5769114"/>
            <a:ext cx="14125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x = 15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32991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" grpId="0" animBg="1"/>
      <p:bldP spid="25" grpId="0"/>
      <p:bldP spid="28" grpId="0"/>
      <p:bldP spid="36" grpId="0"/>
      <p:bldP spid="37" grpId="0" animBg="1"/>
      <p:bldP spid="38" grpId="0"/>
      <p:bldP spid="39" grpId="0"/>
      <p:bldP spid="40" grpId="0"/>
      <p:bldP spid="6" grpId="0" animBg="1"/>
      <p:bldP spid="41" grpId="0" animBg="1"/>
      <p:bldP spid="42" grpId="0"/>
      <p:bldP spid="43" grpId="0"/>
      <p:bldP spid="44" grpId="0"/>
      <p:bldP spid="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20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333720" y="4245114"/>
            <a:ext cx="18572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X = 15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3013538" y="1373421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0</a:t>
            </a:r>
            <a:endParaRPr lang="en-US" sz="40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1963392" y="388716"/>
            <a:ext cx="4968784" cy="2681370"/>
            <a:chOff x="1963392" y="388716"/>
            <a:chExt cx="4968784" cy="2681370"/>
          </a:xfrm>
        </p:grpSpPr>
        <p:sp>
          <p:nvSpPr>
            <p:cNvPr id="4" name="Freeform 3"/>
            <p:cNvSpPr/>
            <p:nvPr/>
          </p:nvSpPr>
          <p:spPr>
            <a:xfrm>
              <a:off x="2365891" y="993296"/>
              <a:ext cx="4132163" cy="1516284"/>
            </a:xfrm>
            <a:custGeom>
              <a:avLst/>
              <a:gdLst>
                <a:gd name="connsiteX0" fmla="*/ 0 w 3240912"/>
                <a:gd name="connsiteY0" fmla="*/ 0 h 1516284"/>
                <a:gd name="connsiteX1" fmla="*/ 497712 w 3240912"/>
                <a:gd name="connsiteY1" fmla="*/ 1493134 h 1516284"/>
                <a:gd name="connsiteX2" fmla="*/ 3240912 w 3240912"/>
                <a:gd name="connsiteY2" fmla="*/ 1516284 h 1516284"/>
                <a:gd name="connsiteX3" fmla="*/ 0 w 3240912"/>
                <a:gd name="connsiteY3" fmla="*/ 0 h 1516284"/>
                <a:gd name="connsiteX0" fmla="*/ 0 w 3240912"/>
                <a:gd name="connsiteY0" fmla="*/ 0 h 1516284"/>
                <a:gd name="connsiteX1" fmla="*/ 11575 w 3240912"/>
                <a:gd name="connsiteY1" fmla="*/ 1516283 h 1516284"/>
                <a:gd name="connsiteX2" fmla="*/ 3240912 w 3240912"/>
                <a:gd name="connsiteY2" fmla="*/ 1516284 h 1516284"/>
                <a:gd name="connsiteX3" fmla="*/ 0 w 3240912"/>
                <a:gd name="connsiteY3" fmla="*/ 0 h 1516284"/>
                <a:gd name="connsiteX0" fmla="*/ 0 w 3240912"/>
                <a:gd name="connsiteY0" fmla="*/ 0 h 1516284"/>
                <a:gd name="connsiteX1" fmla="*/ 11575 w 3240912"/>
                <a:gd name="connsiteY1" fmla="*/ 1516283 h 1516284"/>
                <a:gd name="connsiteX2" fmla="*/ 3240912 w 3240912"/>
                <a:gd name="connsiteY2" fmla="*/ 1516284 h 1516284"/>
                <a:gd name="connsiteX3" fmla="*/ 1445871 w 3240912"/>
                <a:gd name="connsiteY3" fmla="*/ 34724 h 1516284"/>
                <a:gd name="connsiteX4" fmla="*/ 0 w 3240912"/>
                <a:gd name="connsiteY4" fmla="*/ 0 h 1516284"/>
                <a:gd name="connsiteX0" fmla="*/ 0 w 3240912"/>
                <a:gd name="connsiteY0" fmla="*/ 0 h 1516284"/>
                <a:gd name="connsiteX1" fmla="*/ 11575 w 3240912"/>
                <a:gd name="connsiteY1" fmla="*/ 1516283 h 1516284"/>
                <a:gd name="connsiteX2" fmla="*/ 3240912 w 3240912"/>
                <a:gd name="connsiteY2" fmla="*/ 1516284 h 1516284"/>
                <a:gd name="connsiteX3" fmla="*/ 1445871 w 3240912"/>
                <a:gd name="connsiteY3" fmla="*/ 34724 h 1516284"/>
                <a:gd name="connsiteX4" fmla="*/ 0 w 3240912"/>
                <a:gd name="connsiteY4" fmla="*/ 0 h 1516284"/>
                <a:gd name="connsiteX0" fmla="*/ 0 w 3240912"/>
                <a:gd name="connsiteY0" fmla="*/ 11575 h 1527859"/>
                <a:gd name="connsiteX1" fmla="*/ 11575 w 3240912"/>
                <a:gd name="connsiteY1" fmla="*/ 1527858 h 1527859"/>
                <a:gd name="connsiteX2" fmla="*/ 3240912 w 3240912"/>
                <a:gd name="connsiteY2" fmla="*/ 1527859 h 1527859"/>
                <a:gd name="connsiteX3" fmla="*/ 1492170 w 3240912"/>
                <a:gd name="connsiteY3" fmla="*/ 0 h 1527859"/>
                <a:gd name="connsiteX4" fmla="*/ 0 w 3240912"/>
                <a:gd name="connsiteY4" fmla="*/ 11575 h 1527859"/>
                <a:gd name="connsiteX0" fmla="*/ 0 w 3240912"/>
                <a:gd name="connsiteY0" fmla="*/ 0 h 1516284"/>
                <a:gd name="connsiteX1" fmla="*/ 11575 w 3240912"/>
                <a:gd name="connsiteY1" fmla="*/ 1516283 h 1516284"/>
                <a:gd name="connsiteX2" fmla="*/ 3240912 w 3240912"/>
                <a:gd name="connsiteY2" fmla="*/ 1516284 h 1516284"/>
                <a:gd name="connsiteX3" fmla="*/ 1538469 w 3240912"/>
                <a:gd name="connsiteY3" fmla="*/ 0 h 1516284"/>
                <a:gd name="connsiteX4" fmla="*/ 0 w 3240912"/>
                <a:gd name="connsiteY4" fmla="*/ 0 h 1516284"/>
                <a:gd name="connsiteX0" fmla="*/ 0 w 3240912"/>
                <a:gd name="connsiteY0" fmla="*/ 0 h 1516284"/>
                <a:gd name="connsiteX1" fmla="*/ 11575 w 3240912"/>
                <a:gd name="connsiteY1" fmla="*/ 1516283 h 1516284"/>
                <a:gd name="connsiteX2" fmla="*/ 3240912 w 3240912"/>
                <a:gd name="connsiteY2" fmla="*/ 1516284 h 1516284"/>
                <a:gd name="connsiteX3" fmla="*/ 1029183 w 3240912"/>
                <a:gd name="connsiteY3" fmla="*/ 11575 h 1516284"/>
                <a:gd name="connsiteX4" fmla="*/ 0 w 3240912"/>
                <a:gd name="connsiteY4" fmla="*/ 0 h 1516284"/>
                <a:gd name="connsiteX0" fmla="*/ 0 w 3240912"/>
                <a:gd name="connsiteY0" fmla="*/ 34724 h 1551008"/>
                <a:gd name="connsiteX1" fmla="*/ 11575 w 3240912"/>
                <a:gd name="connsiteY1" fmla="*/ 1551007 h 1551008"/>
                <a:gd name="connsiteX2" fmla="*/ 3240912 w 3240912"/>
                <a:gd name="connsiteY2" fmla="*/ 1551008 h 1551008"/>
                <a:gd name="connsiteX3" fmla="*/ 1029183 w 3240912"/>
                <a:gd name="connsiteY3" fmla="*/ 0 h 1551008"/>
                <a:gd name="connsiteX4" fmla="*/ 0 w 3240912"/>
                <a:gd name="connsiteY4" fmla="*/ 34724 h 1551008"/>
                <a:gd name="connsiteX0" fmla="*/ 0 w 3240912"/>
                <a:gd name="connsiteY0" fmla="*/ 0 h 1516284"/>
                <a:gd name="connsiteX1" fmla="*/ 11575 w 3240912"/>
                <a:gd name="connsiteY1" fmla="*/ 1516283 h 1516284"/>
                <a:gd name="connsiteX2" fmla="*/ 3240912 w 3240912"/>
                <a:gd name="connsiteY2" fmla="*/ 1516284 h 1516284"/>
                <a:gd name="connsiteX3" fmla="*/ 1017608 w 3240912"/>
                <a:gd name="connsiteY3" fmla="*/ 0 h 1516284"/>
                <a:gd name="connsiteX4" fmla="*/ 0 w 3240912"/>
                <a:gd name="connsiteY4" fmla="*/ 0 h 1516284"/>
                <a:gd name="connsiteX0" fmla="*/ 0 w 4155312"/>
                <a:gd name="connsiteY0" fmla="*/ 0 h 1551008"/>
                <a:gd name="connsiteX1" fmla="*/ 11575 w 4155312"/>
                <a:gd name="connsiteY1" fmla="*/ 1516283 h 1551008"/>
                <a:gd name="connsiteX2" fmla="*/ 4155312 w 4155312"/>
                <a:gd name="connsiteY2" fmla="*/ 1551008 h 1551008"/>
                <a:gd name="connsiteX3" fmla="*/ 1017608 w 4155312"/>
                <a:gd name="connsiteY3" fmla="*/ 0 h 1551008"/>
                <a:gd name="connsiteX4" fmla="*/ 0 w 4155312"/>
                <a:gd name="connsiteY4" fmla="*/ 0 h 1551008"/>
                <a:gd name="connsiteX0" fmla="*/ 0 w 4132163"/>
                <a:gd name="connsiteY0" fmla="*/ 0 h 1516284"/>
                <a:gd name="connsiteX1" fmla="*/ 11575 w 4132163"/>
                <a:gd name="connsiteY1" fmla="*/ 1516283 h 1516284"/>
                <a:gd name="connsiteX2" fmla="*/ 4132163 w 4132163"/>
                <a:gd name="connsiteY2" fmla="*/ 1516284 h 1516284"/>
                <a:gd name="connsiteX3" fmla="*/ 1017608 w 4132163"/>
                <a:gd name="connsiteY3" fmla="*/ 0 h 1516284"/>
                <a:gd name="connsiteX4" fmla="*/ 0 w 4132163"/>
                <a:gd name="connsiteY4" fmla="*/ 0 h 15162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32163" h="1516284">
                  <a:moveTo>
                    <a:pt x="0" y="0"/>
                  </a:moveTo>
                  <a:cubicBezTo>
                    <a:pt x="3858" y="505428"/>
                    <a:pt x="7717" y="1010855"/>
                    <a:pt x="11575" y="1516283"/>
                  </a:cubicBezTo>
                  <a:lnTo>
                    <a:pt x="4132163" y="1516284"/>
                  </a:lnTo>
                  <a:lnTo>
                    <a:pt x="1017608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468588" y="2134614"/>
              <a:ext cx="46358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B</a:t>
              </a:r>
              <a:endParaRPr lang="en-US" sz="40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963392" y="2362200"/>
              <a:ext cx="48122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A</a:t>
              </a:r>
              <a:endParaRPr lang="en-US" sz="4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52800" y="457200"/>
              <a:ext cx="45878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C</a:t>
              </a:r>
              <a:endParaRPr lang="en-US" sz="40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85834" y="491924"/>
              <a:ext cx="50045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D</a:t>
              </a:r>
              <a:endParaRPr lang="en-US" sz="4000" dirty="0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362200" y="1533640"/>
              <a:ext cx="212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985834" y="1199810"/>
              <a:ext cx="43473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E</a:t>
              </a:r>
              <a:endParaRPr lang="en-US" sz="4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572000" y="1064861"/>
              <a:ext cx="43473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F</a:t>
              </a:r>
              <a:endParaRPr lang="en-US" sz="4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583960" y="388716"/>
              <a:ext cx="44435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5</a:t>
              </a:r>
              <a:endParaRPr lang="en-US" sz="4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15115" y="811143"/>
              <a:ext cx="44435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1</a:t>
              </a:r>
              <a:endParaRPr lang="en-US" sz="4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35334" y="1391705"/>
              <a:ext cx="44435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2</a:t>
              </a:r>
              <a:endParaRPr lang="en-US" sz="4000" dirty="0"/>
            </a:p>
          </p:txBody>
        </p:sp>
      </p:grpSp>
      <p:cxnSp>
        <p:nvCxnSpPr>
          <p:cNvPr id="19" name="Straight Connector 18"/>
          <p:cNvCxnSpPr/>
          <p:nvPr/>
        </p:nvCxnSpPr>
        <p:spPr>
          <a:xfrm>
            <a:off x="3359550" y="983848"/>
            <a:ext cx="0" cy="15162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454116" y="1388047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5</a:t>
            </a:r>
            <a:endParaRPr lang="en-US" sz="4000" dirty="0"/>
          </a:p>
        </p:txBody>
      </p:sp>
      <p:sp>
        <p:nvSpPr>
          <p:cNvPr id="22" name="TextBox 21"/>
          <p:cNvSpPr txBox="1"/>
          <p:nvPr/>
        </p:nvSpPr>
        <p:spPr>
          <a:xfrm>
            <a:off x="3589404" y="1401153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5</a:t>
            </a:r>
            <a:endParaRPr lang="en-US" sz="4000" dirty="0"/>
          </a:p>
        </p:txBody>
      </p:sp>
      <p:sp>
        <p:nvSpPr>
          <p:cNvPr id="23" name="TextBox 22"/>
          <p:cNvSpPr txBox="1"/>
          <p:nvPr/>
        </p:nvSpPr>
        <p:spPr>
          <a:xfrm>
            <a:off x="4659467" y="2340114"/>
            <a:ext cx="4074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x</a:t>
            </a:r>
            <a:endParaRPr lang="en-US" sz="40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38802"/>
              </p:ext>
            </p:extLst>
          </p:nvPr>
        </p:nvGraphicFramePr>
        <p:xfrm>
          <a:off x="1812925" y="3106738"/>
          <a:ext cx="17414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3" imgW="583920" imgH="393480" progId="Equation.DSMT4">
                  <p:embed/>
                </p:oleObj>
              </mc:Choice>
              <mc:Fallback>
                <p:oleObj name="Equation" r:id="rId3" imgW="5839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106738"/>
                        <a:ext cx="174148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937566" y="5334000"/>
            <a:ext cx="68254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AB = 5 + 15 = 20 cm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726653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4" grpId="1"/>
      <p:bldP spid="21" grpId="0"/>
      <p:bldP spid="22" grpId="0"/>
      <p:bldP spid="23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21. 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341574" y="4648200"/>
            <a:ext cx="73869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ABCD </a:t>
            </a:r>
            <a:r>
              <a:rPr lang="en-US" sz="4000" dirty="0" err="1" smtClean="0"/>
              <a:t>dibagi</a:t>
            </a:r>
            <a:r>
              <a:rPr lang="en-US" sz="4000" dirty="0" smtClean="0"/>
              <a:t> </a:t>
            </a:r>
            <a:r>
              <a:rPr lang="en-US" sz="4000" dirty="0" err="1" smtClean="0"/>
              <a:t>menjadi</a:t>
            </a:r>
            <a:r>
              <a:rPr lang="en-US" sz="4000" dirty="0" smtClean="0"/>
              <a:t> 4 </a:t>
            </a:r>
            <a:r>
              <a:rPr lang="en-US" sz="4000" dirty="0" err="1" smtClean="0"/>
              <a:t>sama</a:t>
            </a:r>
            <a:r>
              <a:rPr lang="en-US" sz="4000" dirty="0" smtClean="0"/>
              <a:t> </a:t>
            </a:r>
            <a:r>
              <a:rPr lang="en-US" sz="4000" dirty="0" err="1" smtClean="0"/>
              <a:t>besar</a:t>
            </a:r>
            <a:endParaRPr lang="en-US" sz="4000" dirty="0"/>
          </a:p>
        </p:txBody>
      </p:sp>
      <p:sp>
        <p:nvSpPr>
          <p:cNvPr id="35" name="TextBox 34"/>
          <p:cNvSpPr txBox="1"/>
          <p:nvPr/>
        </p:nvSpPr>
        <p:spPr>
          <a:xfrm>
            <a:off x="1295537" y="5257800"/>
            <a:ext cx="52981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Luas</a:t>
            </a:r>
            <a:r>
              <a:rPr lang="en-US" sz="4000" dirty="0" smtClean="0"/>
              <a:t> </a:t>
            </a:r>
            <a:r>
              <a:rPr lang="en-US" sz="4000" dirty="0" err="1" smtClean="0"/>
              <a:t>arsiran</a:t>
            </a:r>
            <a:r>
              <a:rPr lang="en-US" sz="4000" dirty="0" smtClean="0"/>
              <a:t> = 12 X 12 : 4</a:t>
            </a:r>
            <a:endParaRPr lang="en-US" sz="4000" dirty="0"/>
          </a:p>
        </p:txBody>
      </p:sp>
      <p:sp>
        <p:nvSpPr>
          <p:cNvPr id="28" name="Freeform 27"/>
          <p:cNvSpPr/>
          <p:nvPr/>
        </p:nvSpPr>
        <p:spPr>
          <a:xfrm rot="5400000">
            <a:off x="1728932" y="898249"/>
            <a:ext cx="1152205" cy="892370"/>
          </a:xfrm>
          <a:custGeom>
            <a:avLst/>
            <a:gdLst>
              <a:gd name="connsiteX0" fmla="*/ 566670 w 566670"/>
              <a:gd name="connsiteY0" fmla="*/ 2021983 h 2021983"/>
              <a:gd name="connsiteX1" fmla="*/ 0 w 566670"/>
              <a:gd name="connsiteY1" fmla="*/ 0 h 2021983"/>
              <a:gd name="connsiteX0" fmla="*/ 566670 w 566670"/>
              <a:gd name="connsiteY0" fmla="*/ 2021983 h 2021983"/>
              <a:gd name="connsiteX1" fmla="*/ 318522 w 566670"/>
              <a:gd name="connsiteY1" fmla="*/ 1129613 h 2021983"/>
              <a:gd name="connsiteX2" fmla="*/ 0 w 566670"/>
              <a:gd name="connsiteY2" fmla="*/ 0 h 2021983"/>
              <a:gd name="connsiteX0" fmla="*/ 1148194 w 1148194"/>
              <a:gd name="connsiteY0" fmla="*/ 892370 h 892370"/>
              <a:gd name="connsiteX1" fmla="*/ 900046 w 1148194"/>
              <a:gd name="connsiteY1" fmla="*/ 0 h 892370"/>
              <a:gd name="connsiteX2" fmla="*/ 0 w 1148194"/>
              <a:gd name="connsiteY2" fmla="*/ 270061 h 892370"/>
              <a:gd name="connsiteX0" fmla="*/ 1148194 w 1148194"/>
              <a:gd name="connsiteY0" fmla="*/ 892370 h 892370"/>
              <a:gd name="connsiteX1" fmla="*/ 900046 w 1148194"/>
              <a:gd name="connsiteY1" fmla="*/ 0 h 892370"/>
              <a:gd name="connsiteX2" fmla="*/ 0 w 1148194"/>
              <a:gd name="connsiteY2" fmla="*/ 270061 h 892370"/>
              <a:gd name="connsiteX0" fmla="*/ 1152205 w 1152205"/>
              <a:gd name="connsiteY0" fmla="*/ 892370 h 892370"/>
              <a:gd name="connsiteX1" fmla="*/ 904057 w 1152205"/>
              <a:gd name="connsiteY1" fmla="*/ 0 h 892370"/>
              <a:gd name="connsiteX2" fmla="*/ 0 w 1152205"/>
              <a:gd name="connsiteY2" fmla="*/ 258029 h 892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2205" h="892370">
                <a:moveTo>
                  <a:pt x="1152205" y="892370"/>
                </a:moveTo>
                <a:lnTo>
                  <a:pt x="904057" y="0"/>
                </a:lnTo>
                <a:lnTo>
                  <a:pt x="0" y="258029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446884" y="375587"/>
            <a:ext cx="5669212" cy="3622905"/>
            <a:chOff x="1446884" y="375587"/>
            <a:chExt cx="5669212" cy="3622905"/>
          </a:xfrm>
        </p:grpSpPr>
        <p:grpSp>
          <p:nvGrpSpPr>
            <p:cNvPr id="10" name="Group 9"/>
            <p:cNvGrpSpPr/>
            <p:nvPr/>
          </p:nvGrpSpPr>
          <p:grpSpPr>
            <a:xfrm>
              <a:off x="1861010" y="375587"/>
              <a:ext cx="5255086" cy="3622905"/>
              <a:chOff x="1861010" y="375587"/>
              <a:chExt cx="5255086" cy="3622905"/>
            </a:xfrm>
          </p:grpSpPr>
          <p:sp>
            <p:nvSpPr>
              <p:cNvPr id="21" name="Text Box 5"/>
              <p:cNvSpPr txBox="1">
                <a:spLocks noChangeArrowheads="1"/>
              </p:cNvSpPr>
              <p:nvPr/>
            </p:nvSpPr>
            <p:spPr bwMode="auto">
              <a:xfrm>
                <a:off x="2172863" y="375587"/>
                <a:ext cx="1223627" cy="558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12 cm</a:t>
                </a:r>
                <a:endParaRPr kumimoji="0" lang="en-US" sz="4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" name="Rectangle 11" descr="Dark downward diagonal"/>
              <p:cNvSpPr>
                <a:spLocks noChangeArrowheads="1"/>
              </p:cNvSpPr>
              <p:nvPr/>
            </p:nvSpPr>
            <p:spPr bwMode="auto">
              <a:xfrm>
                <a:off x="2750458" y="1413436"/>
                <a:ext cx="912366" cy="1160917"/>
              </a:xfrm>
              <a:custGeom>
                <a:avLst/>
                <a:gdLst>
                  <a:gd name="connsiteX0" fmla="*/ 0 w 3463096"/>
                  <a:gd name="connsiteY0" fmla="*/ 0 h 2642476"/>
                  <a:gd name="connsiteX1" fmla="*/ 3463096 w 3463096"/>
                  <a:gd name="connsiteY1" fmla="*/ 0 h 2642476"/>
                  <a:gd name="connsiteX2" fmla="*/ 3463096 w 3463096"/>
                  <a:gd name="connsiteY2" fmla="*/ 2642476 h 2642476"/>
                  <a:gd name="connsiteX3" fmla="*/ 0 w 3463096"/>
                  <a:gd name="connsiteY3" fmla="*/ 2642476 h 2642476"/>
                  <a:gd name="connsiteX4" fmla="*/ 0 w 3463096"/>
                  <a:gd name="connsiteY4" fmla="*/ 0 h 2642476"/>
                  <a:gd name="connsiteX0" fmla="*/ 2730302 w 6193398"/>
                  <a:gd name="connsiteY0" fmla="*/ 0 h 2642476"/>
                  <a:gd name="connsiteX1" fmla="*/ 6193398 w 6193398"/>
                  <a:gd name="connsiteY1" fmla="*/ 0 h 2642476"/>
                  <a:gd name="connsiteX2" fmla="*/ 6193398 w 6193398"/>
                  <a:gd name="connsiteY2" fmla="*/ 2642476 h 2642476"/>
                  <a:gd name="connsiteX3" fmla="*/ 2730302 w 6193398"/>
                  <a:gd name="connsiteY3" fmla="*/ 2642476 h 2642476"/>
                  <a:gd name="connsiteX4" fmla="*/ 0 w 6193398"/>
                  <a:gd name="connsiteY4" fmla="*/ 1004294 h 2642476"/>
                  <a:gd name="connsiteX5" fmla="*/ 2730302 w 6193398"/>
                  <a:gd name="connsiteY5" fmla="*/ 0 h 2642476"/>
                  <a:gd name="connsiteX0" fmla="*/ 878353 w 6193398"/>
                  <a:gd name="connsiteY0" fmla="*/ 706055 h 2642476"/>
                  <a:gd name="connsiteX1" fmla="*/ 6193398 w 6193398"/>
                  <a:gd name="connsiteY1" fmla="*/ 0 h 2642476"/>
                  <a:gd name="connsiteX2" fmla="*/ 6193398 w 6193398"/>
                  <a:gd name="connsiteY2" fmla="*/ 2642476 h 2642476"/>
                  <a:gd name="connsiteX3" fmla="*/ 2730302 w 6193398"/>
                  <a:gd name="connsiteY3" fmla="*/ 2642476 h 2642476"/>
                  <a:gd name="connsiteX4" fmla="*/ 0 w 6193398"/>
                  <a:gd name="connsiteY4" fmla="*/ 1004294 h 2642476"/>
                  <a:gd name="connsiteX5" fmla="*/ 878353 w 6193398"/>
                  <a:gd name="connsiteY5" fmla="*/ 706055 h 2642476"/>
                  <a:gd name="connsiteX0" fmla="*/ 878353 w 6193398"/>
                  <a:gd name="connsiteY0" fmla="*/ 0 h 1936421"/>
                  <a:gd name="connsiteX1" fmla="*/ 938492 w 6193398"/>
                  <a:gd name="connsiteY1" fmla="*/ 1180618 h 1936421"/>
                  <a:gd name="connsiteX2" fmla="*/ 6193398 w 6193398"/>
                  <a:gd name="connsiteY2" fmla="*/ 1936421 h 1936421"/>
                  <a:gd name="connsiteX3" fmla="*/ 2730302 w 6193398"/>
                  <a:gd name="connsiteY3" fmla="*/ 1936421 h 1936421"/>
                  <a:gd name="connsiteX4" fmla="*/ 0 w 6193398"/>
                  <a:gd name="connsiteY4" fmla="*/ 298239 h 1936421"/>
                  <a:gd name="connsiteX5" fmla="*/ 878353 w 6193398"/>
                  <a:gd name="connsiteY5" fmla="*/ 0 h 1936421"/>
                  <a:gd name="connsiteX0" fmla="*/ 878353 w 2730302"/>
                  <a:gd name="connsiteY0" fmla="*/ 0 h 1936421"/>
                  <a:gd name="connsiteX1" fmla="*/ 938492 w 2730302"/>
                  <a:gd name="connsiteY1" fmla="*/ 1180618 h 1936421"/>
                  <a:gd name="connsiteX2" fmla="*/ 267160 w 2730302"/>
                  <a:gd name="connsiteY2" fmla="*/ 1160917 h 1936421"/>
                  <a:gd name="connsiteX3" fmla="*/ 2730302 w 2730302"/>
                  <a:gd name="connsiteY3" fmla="*/ 1936421 h 1936421"/>
                  <a:gd name="connsiteX4" fmla="*/ 0 w 2730302"/>
                  <a:gd name="connsiteY4" fmla="*/ 298239 h 1936421"/>
                  <a:gd name="connsiteX5" fmla="*/ 878353 w 2730302"/>
                  <a:gd name="connsiteY5" fmla="*/ 0 h 1936421"/>
                  <a:gd name="connsiteX0" fmla="*/ 878353 w 938492"/>
                  <a:gd name="connsiteY0" fmla="*/ 0 h 1180618"/>
                  <a:gd name="connsiteX1" fmla="*/ 938492 w 938492"/>
                  <a:gd name="connsiteY1" fmla="*/ 1180618 h 1180618"/>
                  <a:gd name="connsiteX2" fmla="*/ 267160 w 938492"/>
                  <a:gd name="connsiteY2" fmla="*/ 1160917 h 1180618"/>
                  <a:gd name="connsiteX3" fmla="*/ 0 w 938492"/>
                  <a:gd name="connsiteY3" fmla="*/ 298239 h 1180618"/>
                  <a:gd name="connsiteX4" fmla="*/ 878353 w 938492"/>
                  <a:gd name="connsiteY4" fmla="*/ 0 h 1180618"/>
                  <a:gd name="connsiteX0" fmla="*/ 918268 w 938492"/>
                  <a:gd name="connsiteY0" fmla="*/ 0 h 1158847"/>
                  <a:gd name="connsiteX1" fmla="*/ 938492 w 938492"/>
                  <a:gd name="connsiteY1" fmla="*/ 1158847 h 1158847"/>
                  <a:gd name="connsiteX2" fmla="*/ 267160 w 938492"/>
                  <a:gd name="connsiteY2" fmla="*/ 1139146 h 1158847"/>
                  <a:gd name="connsiteX3" fmla="*/ 0 w 938492"/>
                  <a:gd name="connsiteY3" fmla="*/ 276468 h 1158847"/>
                  <a:gd name="connsiteX4" fmla="*/ 918268 w 938492"/>
                  <a:gd name="connsiteY4" fmla="*/ 0 h 1158847"/>
                  <a:gd name="connsiteX0" fmla="*/ 918268 w 918268"/>
                  <a:gd name="connsiteY0" fmla="*/ 0 h 1155218"/>
                  <a:gd name="connsiteX1" fmla="*/ 902206 w 918268"/>
                  <a:gd name="connsiteY1" fmla="*/ 1155218 h 1155218"/>
                  <a:gd name="connsiteX2" fmla="*/ 267160 w 918268"/>
                  <a:gd name="connsiteY2" fmla="*/ 1139146 h 1155218"/>
                  <a:gd name="connsiteX3" fmla="*/ 0 w 918268"/>
                  <a:gd name="connsiteY3" fmla="*/ 276468 h 1155218"/>
                  <a:gd name="connsiteX4" fmla="*/ 918268 w 918268"/>
                  <a:gd name="connsiteY4" fmla="*/ 0 h 1155218"/>
                  <a:gd name="connsiteX0" fmla="*/ 918268 w 918268"/>
                  <a:gd name="connsiteY0" fmla="*/ 0 h 1155218"/>
                  <a:gd name="connsiteX1" fmla="*/ 902206 w 918268"/>
                  <a:gd name="connsiteY1" fmla="*/ 1155218 h 1155218"/>
                  <a:gd name="connsiteX2" fmla="*/ 267160 w 918268"/>
                  <a:gd name="connsiteY2" fmla="*/ 1146403 h 1155218"/>
                  <a:gd name="connsiteX3" fmla="*/ 0 w 918268"/>
                  <a:gd name="connsiteY3" fmla="*/ 276468 h 1155218"/>
                  <a:gd name="connsiteX4" fmla="*/ 918268 w 918268"/>
                  <a:gd name="connsiteY4" fmla="*/ 0 h 1155218"/>
                  <a:gd name="connsiteX0" fmla="*/ 911010 w 911010"/>
                  <a:gd name="connsiteY0" fmla="*/ 0 h 1155218"/>
                  <a:gd name="connsiteX1" fmla="*/ 894948 w 911010"/>
                  <a:gd name="connsiteY1" fmla="*/ 1155218 h 1155218"/>
                  <a:gd name="connsiteX2" fmla="*/ 259902 w 911010"/>
                  <a:gd name="connsiteY2" fmla="*/ 1146403 h 1155218"/>
                  <a:gd name="connsiteX3" fmla="*/ 0 w 911010"/>
                  <a:gd name="connsiteY3" fmla="*/ 269211 h 1155218"/>
                  <a:gd name="connsiteX4" fmla="*/ 911010 w 911010"/>
                  <a:gd name="connsiteY4" fmla="*/ 0 h 1155218"/>
                  <a:gd name="connsiteX0" fmla="*/ 911010 w 912366"/>
                  <a:gd name="connsiteY0" fmla="*/ 0 h 1158120"/>
                  <a:gd name="connsiteX1" fmla="*/ 912366 w 912366"/>
                  <a:gd name="connsiteY1" fmla="*/ 1158120 h 1158120"/>
                  <a:gd name="connsiteX2" fmla="*/ 259902 w 912366"/>
                  <a:gd name="connsiteY2" fmla="*/ 1146403 h 1158120"/>
                  <a:gd name="connsiteX3" fmla="*/ 0 w 912366"/>
                  <a:gd name="connsiteY3" fmla="*/ 269211 h 1158120"/>
                  <a:gd name="connsiteX4" fmla="*/ 911010 w 912366"/>
                  <a:gd name="connsiteY4" fmla="*/ 0 h 1158120"/>
                  <a:gd name="connsiteX0" fmla="*/ 911010 w 912366"/>
                  <a:gd name="connsiteY0" fmla="*/ 0 h 1160917"/>
                  <a:gd name="connsiteX1" fmla="*/ 912366 w 912366"/>
                  <a:gd name="connsiteY1" fmla="*/ 1158120 h 1160917"/>
                  <a:gd name="connsiteX2" fmla="*/ 259902 w 912366"/>
                  <a:gd name="connsiteY2" fmla="*/ 1160917 h 1160917"/>
                  <a:gd name="connsiteX3" fmla="*/ 0 w 912366"/>
                  <a:gd name="connsiteY3" fmla="*/ 269211 h 1160917"/>
                  <a:gd name="connsiteX4" fmla="*/ 911010 w 912366"/>
                  <a:gd name="connsiteY4" fmla="*/ 0 h 11609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2366" h="1160917">
                    <a:moveTo>
                      <a:pt x="911010" y="0"/>
                    </a:moveTo>
                    <a:lnTo>
                      <a:pt x="912366" y="1158120"/>
                    </a:lnTo>
                    <a:lnTo>
                      <a:pt x="259902" y="1160917"/>
                    </a:lnTo>
                    <a:lnTo>
                      <a:pt x="0" y="269211"/>
                    </a:lnTo>
                    <a:lnTo>
                      <a:pt x="911010" y="0"/>
                    </a:lnTo>
                    <a:close/>
                  </a:path>
                </a:pathLst>
              </a:custGeom>
              <a:pattFill prst="dkDnDiag">
                <a:fgClr>
                  <a:srgbClr val="000000"/>
                </a:fgClr>
                <a:bgClr>
                  <a:srgbClr val="FFFFFF"/>
                </a:bgClr>
              </a:pattFill>
              <a:ln w="12700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31" name="Rectangle 12"/>
              <p:cNvSpPr>
                <a:spLocks noChangeArrowheads="1"/>
              </p:cNvSpPr>
              <p:nvPr/>
            </p:nvSpPr>
            <p:spPr bwMode="auto">
              <a:xfrm>
                <a:off x="1861010" y="762221"/>
                <a:ext cx="1796590" cy="1804117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33" name="Line 14"/>
              <p:cNvSpPr>
                <a:spLocks noChangeShapeType="1"/>
              </p:cNvSpPr>
              <p:nvPr/>
            </p:nvSpPr>
            <p:spPr bwMode="auto">
              <a:xfrm>
                <a:off x="4768028" y="3811414"/>
                <a:ext cx="1358" cy="187078"/>
              </a:xfrm>
              <a:prstGeom prst="line">
                <a:avLst/>
              </a:prstGeom>
              <a:noFill/>
              <a:ln w="38100" cmpd="dbl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25" name="Rectangle 12"/>
              <p:cNvSpPr>
                <a:spLocks noChangeArrowheads="1"/>
              </p:cNvSpPr>
              <p:nvPr/>
            </p:nvSpPr>
            <p:spPr bwMode="auto">
              <a:xfrm rot="20616551">
                <a:off x="3077573" y="1239263"/>
                <a:ext cx="2691744" cy="270302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36" name="Text Box 5"/>
              <p:cNvSpPr txBox="1">
                <a:spLocks noChangeArrowheads="1"/>
              </p:cNvSpPr>
              <p:nvPr/>
            </p:nvSpPr>
            <p:spPr bwMode="auto">
              <a:xfrm>
                <a:off x="5892469" y="1806137"/>
                <a:ext cx="1223627" cy="558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15 cm</a:t>
                </a:r>
                <a:endParaRPr kumimoji="0" lang="en-US" sz="4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" name="Line 14"/>
              <p:cNvSpPr>
                <a:spLocks noChangeShapeType="1"/>
              </p:cNvSpPr>
              <p:nvPr/>
            </p:nvSpPr>
            <p:spPr bwMode="auto">
              <a:xfrm flipH="1">
                <a:off x="5691776" y="2362200"/>
                <a:ext cx="151042" cy="95592"/>
              </a:xfrm>
              <a:prstGeom prst="line">
                <a:avLst/>
              </a:prstGeom>
              <a:noFill/>
              <a:ln w="38100" cmpd="dbl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1446884" y="2387315"/>
              <a:ext cx="4523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A</a:t>
              </a:r>
              <a:endParaRPr lang="en-US" sz="36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661468" y="2457792"/>
              <a:ext cx="4523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B</a:t>
              </a:r>
              <a:endParaRPr lang="en-US" sz="36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619566" y="426630"/>
              <a:ext cx="43152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C</a:t>
              </a:r>
              <a:endParaRPr lang="en-US" sz="36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67724" y="426630"/>
              <a:ext cx="46839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D</a:t>
              </a:r>
              <a:endParaRPr lang="en-US" sz="3600" dirty="0"/>
            </a:p>
          </p:txBody>
        </p:sp>
      </p:grpSp>
      <p:sp>
        <p:nvSpPr>
          <p:cNvPr id="45" name="Rectangle 11" descr="Dark downward diagonal"/>
          <p:cNvSpPr>
            <a:spLocks noChangeArrowheads="1"/>
          </p:cNvSpPr>
          <p:nvPr/>
        </p:nvSpPr>
        <p:spPr bwMode="auto">
          <a:xfrm>
            <a:off x="2750458" y="1412136"/>
            <a:ext cx="912366" cy="1160917"/>
          </a:xfrm>
          <a:custGeom>
            <a:avLst/>
            <a:gdLst>
              <a:gd name="connsiteX0" fmla="*/ 0 w 3463096"/>
              <a:gd name="connsiteY0" fmla="*/ 0 h 2642476"/>
              <a:gd name="connsiteX1" fmla="*/ 3463096 w 3463096"/>
              <a:gd name="connsiteY1" fmla="*/ 0 h 2642476"/>
              <a:gd name="connsiteX2" fmla="*/ 3463096 w 3463096"/>
              <a:gd name="connsiteY2" fmla="*/ 2642476 h 2642476"/>
              <a:gd name="connsiteX3" fmla="*/ 0 w 3463096"/>
              <a:gd name="connsiteY3" fmla="*/ 2642476 h 2642476"/>
              <a:gd name="connsiteX4" fmla="*/ 0 w 3463096"/>
              <a:gd name="connsiteY4" fmla="*/ 0 h 2642476"/>
              <a:gd name="connsiteX0" fmla="*/ 2730302 w 6193398"/>
              <a:gd name="connsiteY0" fmla="*/ 0 h 2642476"/>
              <a:gd name="connsiteX1" fmla="*/ 6193398 w 6193398"/>
              <a:gd name="connsiteY1" fmla="*/ 0 h 2642476"/>
              <a:gd name="connsiteX2" fmla="*/ 6193398 w 6193398"/>
              <a:gd name="connsiteY2" fmla="*/ 2642476 h 2642476"/>
              <a:gd name="connsiteX3" fmla="*/ 2730302 w 6193398"/>
              <a:gd name="connsiteY3" fmla="*/ 2642476 h 2642476"/>
              <a:gd name="connsiteX4" fmla="*/ 0 w 6193398"/>
              <a:gd name="connsiteY4" fmla="*/ 1004294 h 2642476"/>
              <a:gd name="connsiteX5" fmla="*/ 2730302 w 6193398"/>
              <a:gd name="connsiteY5" fmla="*/ 0 h 2642476"/>
              <a:gd name="connsiteX0" fmla="*/ 878353 w 6193398"/>
              <a:gd name="connsiteY0" fmla="*/ 706055 h 2642476"/>
              <a:gd name="connsiteX1" fmla="*/ 6193398 w 6193398"/>
              <a:gd name="connsiteY1" fmla="*/ 0 h 2642476"/>
              <a:gd name="connsiteX2" fmla="*/ 6193398 w 6193398"/>
              <a:gd name="connsiteY2" fmla="*/ 2642476 h 2642476"/>
              <a:gd name="connsiteX3" fmla="*/ 2730302 w 6193398"/>
              <a:gd name="connsiteY3" fmla="*/ 2642476 h 2642476"/>
              <a:gd name="connsiteX4" fmla="*/ 0 w 6193398"/>
              <a:gd name="connsiteY4" fmla="*/ 1004294 h 2642476"/>
              <a:gd name="connsiteX5" fmla="*/ 878353 w 6193398"/>
              <a:gd name="connsiteY5" fmla="*/ 706055 h 2642476"/>
              <a:gd name="connsiteX0" fmla="*/ 878353 w 6193398"/>
              <a:gd name="connsiteY0" fmla="*/ 0 h 1936421"/>
              <a:gd name="connsiteX1" fmla="*/ 938492 w 6193398"/>
              <a:gd name="connsiteY1" fmla="*/ 1180618 h 1936421"/>
              <a:gd name="connsiteX2" fmla="*/ 6193398 w 6193398"/>
              <a:gd name="connsiteY2" fmla="*/ 1936421 h 1936421"/>
              <a:gd name="connsiteX3" fmla="*/ 2730302 w 6193398"/>
              <a:gd name="connsiteY3" fmla="*/ 1936421 h 1936421"/>
              <a:gd name="connsiteX4" fmla="*/ 0 w 6193398"/>
              <a:gd name="connsiteY4" fmla="*/ 298239 h 1936421"/>
              <a:gd name="connsiteX5" fmla="*/ 878353 w 6193398"/>
              <a:gd name="connsiteY5" fmla="*/ 0 h 1936421"/>
              <a:gd name="connsiteX0" fmla="*/ 878353 w 2730302"/>
              <a:gd name="connsiteY0" fmla="*/ 0 h 1936421"/>
              <a:gd name="connsiteX1" fmla="*/ 938492 w 2730302"/>
              <a:gd name="connsiteY1" fmla="*/ 1180618 h 1936421"/>
              <a:gd name="connsiteX2" fmla="*/ 267160 w 2730302"/>
              <a:gd name="connsiteY2" fmla="*/ 1160917 h 1936421"/>
              <a:gd name="connsiteX3" fmla="*/ 2730302 w 2730302"/>
              <a:gd name="connsiteY3" fmla="*/ 1936421 h 1936421"/>
              <a:gd name="connsiteX4" fmla="*/ 0 w 2730302"/>
              <a:gd name="connsiteY4" fmla="*/ 298239 h 1936421"/>
              <a:gd name="connsiteX5" fmla="*/ 878353 w 2730302"/>
              <a:gd name="connsiteY5" fmla="*/ 0 h 1936421"/>
              <a:gd name="connsiteX0" fmla="*/ 878353 w 938492"/>
              <a:gd name="connsiteY0" fmla="*/ 0 h 1180618"/>
              <a:gd name="connsiteX1" fmla="*/ 938492 w 938492"/>
              <a:gd name="connsiteY1" fmla="*/ 1180618 h 1180618"/>
              <a:gd name="connsiteX2" fmla="*/ 267160 w 938492"/>
              <a:gd name="connsiteY2" fmla="*/ 1160917 h 1180618"/>
              <a:gd name="connsiteX3" fmla="*/ 0 w 938492"/>
              <a:gd name="connsiteY3" fmla="*/ 298239 h 1180618"/>
              <a:gd name="connsiteX4" fmla="*/ 878353 w 938492"/>
              <a:gd name="connsiteY4" fmla="*/ 0 h 1180618"/>
              <a:gd name="connsiteX0" fmla="*/ 918268 w 938492"/>
              <a:gd name="connsiteY0" fmla="*/ 0 h 1158847"/>
              <a:gd name="connsiteX1" fmla="*/ 938492 w 938492"/>
              <a:gd name="connsiteY1" fmla="*/ 1158847 h 1158847"/>
              <a:gd name="connsiteX2" fmla="*/ 267160 w 938492"/>
              <a:gd name="connsiteY2" fmla="*/ 1139146 h 1158847"/>
              <a:gd name="connsiteX3" fmla="*/ 0 w 938492"/>
              <a:gd name="connsiteY3" fmla="*/ 276468 h 1158847"/>
              <a:gd name="connsiteX4" fmla="*/ 918268 w 938492"/>
              <a:gd name="connsiteY4" fmla="*/ 0 h 1158847"/>
              <a:gd name="connsiteX0" fmla="*/ 918268 w 918268"/>
              <a:gd name="connsiteY0" fmla="*/ 0 h 1155218"/>
              <a:gd name="connsiteX1" fmla="*/ 902206 w 918268"/>
              <a:gd name="connsiteY1" fmla="*/ 1155218 h 1155218"/>
              <a:gd name="connsiteX2" fmla="*/ 267160 w 918268"/>
              <a:gd name="connsiteY2" fmla="*/ 1139146 h 1155218"/>
              <a:gd name="connsiteX3" fmla="*/ 0 w 918268"/>
              <a:gd name="connsiteY3" fmla="*/ 276468 h 1155218"/>
              <a:gd name="connsiteX4" fmla="*/ 918268 w 918268"/>
              <a:gd name="connsiteY4" fmla="*/ 0 h 1155218"/>
              <a:gd name="connsiteX0" fmla="*/ 918268 w 918268"/>
              <a:gd name="connsiteY0" fmla="*/ 0 h 1155218"/>
              <a:gd name="connsiteX1" fmla="*/ 902206 w 918268"/>
              <a:gd name="connsiteY1" fmla="*/ 1155218 h 1155218"/>
              <a:gd name="connsiteX2" fmla="*/ 267160 w 918268"/>
              <a:gd name="connsiteY2" fmla="*/ 1146403 h 1155218"/>
              <a:gd name="connsiteX3" fmla="*/ 0 w 918268"/>
              <a:gd name="connsiteY3" fmla="*/ 276468 h 1155218"/>
              <a:gd name="connsiteX4" fmla="*/ 918268 w 918268"/>
              <a:gd name="connsiteY4" fmla="*/ 0 h 1155218"/>
              <a:gd name="connsiteX0" fmla="*/ 911010 w 911010"/>
              <a:gd name="connsiteY0" fmla="*/ 0 h 1155218"/>
              <a:gd name="connsiteX1" fmla="*/ 894948 w 911010"/>
              <a:gd name="connsiteY1" fmla="*/ 1155218 h 1155218"/>
              <a:gd name="connsiteX2" fmla="*/ 259902 w 911010"/>
              <a:gd name="connsiteY2" fmla="*/ 1146403 h 1155218"/>
              <a:gd name="connsiteX3" fmla="*/ 0 w 911010"/>
              <a:gd name="connsiteY3" fmla="*/ 269211 h 1155218"/>
              <a:gd name="connsiteX4" fmla="*/ 911010 w 911010"/>
              <a:gd name="connsiteY4" fmla="*/ 0 h 1155218"/>
              <a:gd name="connsiteX0" fmla="*/ 911010 w 912366"/>
              <a:gd name="connsiteY0" fmla="*/ 0 h 1158120"/>
              <a:gd name="connsiteX1" fmla="*/ 912366 w 912366"/>
              <a:gd name="connsiteY1" fmla="*/ 1158120 h 1158120"/>
              <a:gd name="connsiteX2" fmla="*/ 259902 w 912366"/>
              <a:gd name="connsiteY2" fmla="*/ 1146403 h 1158120"/>
              <a:gd name="connsiteX3" fmla="*/ 0 w 912366"/>
              <a:gd name="connsiteY3" fmla="*/ 269211 h 1158120"/>
              <a:gd name="connsiteX4" fmla="*/ 911010 w 912366"/>
              <a:gd name="connsiteY4" fmla="*/ 0 h 1158120"/>
              <a:gd name="connsiteX0" fmla="*/ 911010 w 912366"/>
              <a:gd name="connsiteY0" fmla="*/ 0 h 1160917"/>
              <a:gd name="connsiteX1" fmla="*/ 912366 w 912366"/>
              <a:gd name="connsiteY1" fmla="*/ 1158120 h 1160917"/>
              <a:gd name="connsiteX2" fmla="*/ 259902 w 912366"/>
              <a:gd name="connsiteY2" fmla="*/ 1160917 h 1160917"/>
              <a:gd name="connsiteX3" fmla="*/ 0 w 912366"/>
              <a:gd name="connsiteY3" fmla="*/ 269211 h 1160917"/>
              <a:gd name="connsiteX4" fmla="*/ 911010 w 912366"/>
              <a:gd name="connsiteY4" fmla="*/ 0 h 1160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2366" h="1160917">
                <a:moveTo>
                  <a:pt x="911010" y="0"/>
                </a:moveTo>
                <a:lnTo>
                  <a:pt x="912366" y="1158120"/>
                </a:lnTo>
                <a:lnTo>
                  <a:pt x="259902" y="1160917"/>
                </a:lnTo>
                <a:lnTo>
                  <a:pt x="0" y="269211"/>
                </a:lnTo>
                <a:lnTo>
                  <a:pt x="911010" y="0"/>
                </a:lnTo>
                <a:close/>
              </a:path>
            </a:pathLst>
          </a:custGeom>
          <a:solidFill>
            <a:srgbClr val="00FF00"/>
          </a:solidFill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800"/>
          </a:p>
        </p:txBody>
      </p:sp>
      <p:sp>
        <p:nvSpPr>
          <p:cNvPr id="46" name="Rectangle 11" descr="Dark downward diagonal"/>
          <p:cNvSpPr>
            <a:spLocks noChangeArrowheads="1"/>
          </p:cNvSpPr>
          <p:nvPr/>
        </p:nvSpPr>
        <p:spPr bwMode="auto">
          <a:xfrm rot="5400000">
            <a:off x="1985285" y="1540004"/>
            <a:ext cx="912366" cy="1160917"/>
          </a:xfrm>
          <a:custGeom>
            <a:avLst/>
            <a:gdLst>
              <a:gd name="connsiteX0" fmla="*/ 0 w 3463096"/>
              <a:gd name="connsiteY0" fmla="*/ 0 h 2642476"/>
              <a:gd name="connsiteX1" fmla="*/ 3463096 w 3463096"/>
              <a:gd name="connsiteY1" fmla="*/ 0 h 2642476"/>
              <a:gd name="connsiteX2" fmla="*/ 3463096 w 3463096"/>
              <a:gd name="connsiteY2" fmla="*/ 2642476 h 2642476"/>
              <a:gd name="connsiteX3" fmla="*/ 0 w 3463096"/>
              <a:gd name="connsiteY3" fmla="*/ 2642476 h 2642476"/>
              <a:gd name="connsiteX4" fmla="*/ 0 w 3463096"/>
              <a:gd name="connsiteY4" fmla="*/ 0 h 2642476"/>
              <a:gd name="connsiteX0" fmla="*/ 2730302 w 6193398"/>
              <a:gd name="connsiteY0" fmla="*/ 0 h 2642476"/>
              <a:gd name="connsiteX1" fmla="*/ 6193398 w 6193398"/>
              <a:gd name="connsiteY1" fmla="*/ 0 h 2642476"/>
              <a:gd name="connsiteX2" fmla="*/ 6193398 w 6193398"/>
              <a:gd name="connsiteY2" fmla="*/ 2642476 h 2642476"/>
              <a:gd name="connsiteX3" fmla="*/ 2730302 w 6193398"/>
              <a:gd name="connsiteY3" fmla="*/ 2642476 h 2642476"/>
              <a:gd name="connsiteX4" fmla="*/ 0 w 6193398"/>
              <a:gd name="connsiteY4" fmla="*/ 1004294 h 2642476"/>
              <a:gd name="connsiteX5" fmla="*/ 2730302 w 6193398"/>
              <a:gd name="connsiteY5" fmla="*/ 0 h 2642476"/>
              <a:gd name="connsiteX0" fmla="*/ 878353 w 6193398"/>
              <a:gd name="connsiteY0" fmla="*/ 706055 h 2642476"/>
              <a:gd name="connsiteX1" fmla="*/ 6193398 w 6193398"/>
              <a:gd name="connsiteY1" fmla="*/ 0 h 2642476"/>
              <a:gd name="connsiteX2" fmla="*/ 6193398 w 6193398"/>
              <a:gd name="connsiteY2" fmla="*/ 2642476 h 2642476"/>
              <a:gd name="connsiteX3" fmla="*/ 2730302 w 6193398"/>
              <a:gd name="connsiteY3" fmla="*/ 2642476 h 2642476"/>
              <a:gd name="connsiteX4" fmla="*/ 0 w 6193398"/>
              <a:gd name="connsiteY4" fmla="*/ 1004294 h 2642476"/>
              <a:gd name="connsiteX5" fmla="*/ 878353 w 6193398"/>
              <a:gd name="connsiteY5" fmla="*/ 706055 h 2642476"/>
              <a:gd name="connsiteX0" fmla="*/ 878353 w 6193398"/>
              <a:gd name="connsiteY0" fmla="*/ 0 h 1936421"/>
              <a:gd name="connsiteX1" fmla="*/ 938492 w 6193398"/>
              <a:gd name="connsiteY1" fmla="*/ 1180618 h 1936421"/>
              <a:gd name="connsiteX2" fmla="*/ 6193398 w 6193398"/>
              <a:gd name="connsiteY2" fmla="*/ 1936421 h 1936421"/>
              <a:gd name="connsiteX3" fmla="*/ 2730302 w 6193398"/>
              <a:gd name="connsiteY3" fmla="*/ 1936421 h 1936421"/>
              <a:gd name="connsiteX4" fmla="*/ 0 w 6193398"/>
              <a:gd name="connsiteY4" fmla="*/ 298239 h 1936421"/>
              <a:gd name="connsiteX5" fmla="*/ 878353 w 6193398"/>
              <a:gd name="connsiteY5" fmla="*/ 0 h 1936421"/>
              <a:gd name="connsiteX0" fmla="*/ 878353 w 2730302"/>
              <a:gd name="connsiteY0" fmla="*/ 0 h 1936421"/>
              <a:gd name="connsiteX1" fmla="*/ 938492 w 2730302"/>
              <a:gd name="connsiteY1" fmla="*/ 1180618 h 1936421"/>
              <a:gd name="connsiteX2" fmla="*/ 267160 w 2730302"/>
              <a:gd name="connsiteY2" fmla="*/ 1160917 h 1936421"/>
              <a:gd name="connsiteX3" fmla="*/ 2730302 w 2730302"/>
              <a:gd name="connsiteY3" fmla="*/ 1936421 h 1936421"/>
              <a:gd name="connsiteX4" fmla="*/ 0 w 2730302"/>
              <a:gd name="connsiteY4" fmla="*/ 298239 h 1936421"/>
              <a:gd name="connsiteX5" fmla="*/ 878353 w 2730302"/>
              <a:gd name="connsiteY5" fmla="*/ 0 h 1936421"/>
              <a:gd name="connsiteX0" fmla="*/ 878353 w 938492"/>
              <a:gd name="connsiteY0" fmla="*/ 0 h 1180618"/>
              <a:gd name="connsiteX1" fmla="*/ 938492 w 938492"/>
              <a:gd name="connsiteY1" fmla="*/ 1180618 h 1180618"/>
              <a:gd name="connsiteX2" fmla="*/ 267160 w 938492"/>
              <a:gd name="connsiteY2" fmla="*/ 1160917 h 1180618"/>
              <a:gd name="connsiteX3" fmla="*/ 0 w 938492"/>
              <a:gd name="connsiteY3" fmla="*/ 298239 h 1180618"/>
              <a:gd name="connsiteX4" fmla="*/ 878353 w 938492"/>
              <a:gd name="connsiteY4" fmla="*/ 0 h 1180618"/>
              <a:gd name="connsiteX0" fmla="*/ 918268 w 938492"/>
              <a:gd name="connsiteY0" fmla="*/ 0 h 1158847"/>
              <a:gd name="connsiteX1" fmla="*/ 938492 w 938492"/>
              <a:gd name="connsiteY1" fmla="*/ 1158847 h 1158847"/>
              <a:gd name="connsiteX2" fmla="*/ 267160 w 938492"/>
              <a:gd name="connsiteY2" fmla="*/ 1139146 h 1158847"/>
              <a:gd name="connsiteX3" fmla="*/ 0 w 938492"/>
              <a:gd name="connsiteY3" fmla="*/ 276468 h 1158847"/>
              <a:gd name="connsiteX4" fmla="*/ 918268 w 938492"/>
              <a:gd name="connsiteY4" fmla="*/ 0 h 1158847"/>
              <a:gd name="connsiteX0" fmla="*/ 918268 w 918268"/>
              <a:gd name="connsiteY0" fmla="*/ 0 h 1155218"/>
              <a:gd name="connsiteX1" fmla="*/ 902206 w 918268"/>
              <a:gd name="connsiteY1" fmla="*/ 1155218 h 1155218"/>
              <a:gd name="connsiteX2" fmla="*/ 267160 w 918268"/>
              <a:gd name="connsiteY2" fmla="*/ 1139146 h 1155218"/>
              <a:gd name="connsiteX3" fmla="*/ 0 w 918268"/>
              <a:gd name="connsiteY3" fmla="*/ 276468 h 1155218"/>
              <a:gd name="connsiteX4" fmla="*/ 918268 w 918268"/>
              <a:gd name="connsiteY4" fmla="*/ 0 h 1155218"/>
              <a:gd name="connsiteX0" fmla="*/ 918268 w 918268"/>
              <a:gd name="connsiteY0" fmla="*/ 0 h 1155218"/>
              <a:gd name="connsiteX1" fmla="*/ 902206 w 918268"/>
              <a:gd name="connsiteY1" fmla="*/ 1155218 h 1155218"/>
              <a:gd name="connsiteX2" fmla="*/ 267160 w 918268"/>
              <a:gd name="connsiteY2" fmla="*/ 1146403 h 1155218"/>
              <a:gd name="connsiteX3" fmla="*/ 0 w 918268"/>
              <a:gd name="connsiteY3" fmla="*/ 276468 h 1155218"/>
              <a:gd name="connsiteX4" fmla="*/ 918268 w 918268"/>
              <a:gd name="connsiteY4" fmla="*/ 0 h 1155218"/>
              <a:gd name="connsiteX0" fmla="*/ 911010 w 911010"/>
              <a:gd name="connsiteY0" fmla="*/ 0 h 1155218"/>
              <a:gd name="connsiteX1" fmla="*/ 894948 w 911010"/>
              <a:gd name="connsiteY1" fmla="*/ 1155218 h 1155218"/>
              <a:gd name="connsiteX2" fmla="*/ 259902 w 911010"/>
              <a:gd name="connsiteY2" fmla="*/ 1146403 h 1155218"/>
              <a:gd name="connsiteX3" fmla="*/ 0 w 911010"/>
              <a:gd name="connsiteY3" fmla="*/ 269211 h 1155218"/>
              <a:gd name="connsiteX4" fmla="*/ 911010 w 911010"/>
              <a:gd name="connsiteY4" fmla="*/ 0 h 1155218"/>
              <a:gd name="connsiteX0" fmla="*/ 911010 w 912366"/>
              <a:gd name="connsiteY0" fmla="*/ 0 h 1158120"/>
              <a:gd name="connsiteX1" fmla="*/ 912366 w 912366"/>
              <a:gd name="connsiteY1" fmla="*/ 1158120 h 1158120"/>
              <a:gd name="connsiteX2" fmla="*/ 259902 w 912366"/>
              <a:gd name="connsiteY2" fmla="*/ 1146403 h 1158120"/>
              <a:gd name="connsiteX3" fmla="*/ 0 w 912366"/>
              <a:gd name="connsiteY3" fmla="*/ 269211 h 1158120"/>
              <a:gd name="connsiteX4" fmla="*/ 911010 w 912366"/>
              <a:gd name="connsiteY4" fmla="*/ 0 h 1158120"/>
              <a:gd name="connsiteX0" fmla="*/ 911010 w 912366"/>
              <a:gd name="connsiteY0" fmla="*/ 0 h 1160917"/>
              <a:gd name="connsiteX1" fmla="*/ 912366 w 912366"/>
              <a:gd name="connsiteY1" fmla="*/ 1158120 h 1160917"/>
              <a:gd name="connsiteX2" fmla="*/ 259902 w 912366"/>
              <a:gd name="connsiteY2" fmla="*/ 1160917 h 1160917"/>
              <a:gd name="connsiteX3" fmla="*/ 0 w 912366"/>
              <a:gd name="connsiteY3" fmla="*/ 269211 h 1160917"/>
              <a:gd name="connsiteX4" fmla="*/ 911010 w 912366"/>
              <a:gd name="connsiteY4" fmla="*/ 0 h 1160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2366" h="1160917">
                <a:moveTo>
                  <a:pt x="911010" y="0"/>
                </a:moveTo>
                <a:lnTo>
                  <a:pt x="912366" y="1158120"/>
                </a:lnTo>
                <a:lnTo>
                  <a:pt x="259902" y="1160917"/>
                </a:lnTo>
                <a:lnTo>
                  <a:pt x="0" y="269211"/>
                </a:lnTo>
                <a:lnTo>
                  <a:pt x="911010" y="0"/>
                </a:lnTo>
                <a:close/>
              </a:path>
            </a:pathLst>
          </a:custGeom>
          <a:solidFill>
            <a:srgbClr val="00FF00"/>
          </a:solidFill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800"/>
          </a:p>
        </p:txBody>
      </p:sp>
      <p:sp>
        <p:nvSpPr>
          <p:cNvPr id="47" name="Rectangle 11" descr="Dark downward diagonal"/>
          <p:cNvSpPr>
            <a:spLocks noChangeArrowheads="1"/>
          </p:cNvSpPr>
          <p:nvPr/>
        </p:nvSpPr>
        <p:spPr bwMode="auto">
          <a:xfrm rot="10800000">
            <a:off x="1860219" y="768331"/>
            <a:ext cx="912366" cy="1160917"/>
          </a:xfrm>
          <a:custGeom>
            <a:avLst/>
            <a:gdLst>
              <a:gd name="connsiteX0" fmla="*/ 0 w 3463096"/>
              <a:gd name="connsiteY0" fmla="*/ 0 h 2642476"/>
              <a:gd name="connsiteX1" fmla="*/ 3463096 w 3463096"/>
              <a:gd name="connsiteY1" fmla="*/ 0 h 2642476"/>
              <a:gd name="connsiteX2" fmla="*/ 3463096 w 3463096"/>
              <a:gd name="connsiteY2" fmla="*/ 2642476 h 2642476"/>
              <a:gd name="connsiteX3" fmla="*/ 0 w 3463096"/>
              <a:gd name="connsiteY3" fmla="*/ 2642476 h 2642476"/>
              <a:gd name="connsiteX4" fmla="*/ 0 w 3463096"/>
              <a:gd name="connsiteY4" fmla="*/ 0 h 2642476"/>
              <a:gd name="connsiteX0" fmla="*/ 2730302 w 6193398"/>
              <a:gd name="connsiteY0" fmla="*/ 0 h 2642476"/>
              <a:gd name="connsiteX1" fmla="*/ 6193398 w 6193398"/>
              <a:gd name="connsiteY1" fmla="*/ 0 h 2642476"/>
              <a:gd name="connsiteX2" fmla="*/ 6193398 w 6193398"/>
              <a:gd name="connsiteY2" fmla="*/ 2642476 h 2642476"/>
              <a:gd name="connsiteX3" fmla="*/ 2730302 w 6193398"/>
              <a:gd name="connsiteY3" fmla="*/ 2642476 h 2642476"/>
              <a:gd name="connsiteX4" fmla="*/ 0 w 6193398"/>
              <a:gd name="connsiteY4" fmla="*/ 1004294 h 2642476"/>
              <a:gd name="connsiteX5" fmla="*/ 2730302 w 6193398"/>
              <a:gd name="connsiteY5" fmla="*/ 0 h 2642476"/>
              <a:gd name="connsiteX0" fmla="*/ 878353 w 6193398"/>
              <a:gd name="connsiteY0" fmla="*/ 706055 h 2642476"/>
              <a:gd name="connsiteX1" fmla="*/ 6193398 w 6193398"/>
              <a:gd name="connsiteY1" fmla="*/ 0 h 2642476"/>
              <a:gd name="connsiteX2" fmla="*/ 6193398 w 6193398"/>
              <a:gd name="connsiteY2" fmla="*/ 2642476 h 2642476"/>
              <a:gd name="connsiteX3" fmla="*/ 2730302 w 6193398"/>
              <a:gd name="connsiteY3" fmla="*/ 2642476 h 2642476"/>
              <a:gd name="connsiteX4" fmla="*/ 0 w 6193398"/>
              <a:gd name="connsiteY4" fmla="*/ 1004294 h 2642476"/>
              <a:gd name="connsiteX5" fmla="*/ 878353 w 6193398"/>
              <a:gd name="connsiteY5" fmla="*/ 706055 h 2642476"/>
              <a:gd name="connsiteX0" fmla="*/ 878353 w 6193398"/>
              <a:gd name="connsiteY0" fmla="*/ 0 h 1936421"/>
              <a:gd name="connsiteX1" fmla="*/ 938492 w 6193398"/>
              <a:gd name="connsiteY1" fmla="*/ 1180618 h 1936421"/>
              <a:gd name="connsiteX2" fmla="*/ 6193398 w 6193398"/>
              <a:gd name="connsiteY2" fmla="*/ 1936421 h 1936421"/>
              <a:gd name="connsiteX3" fmla="*/ 2730302 w 6193398"/>
              <a:gd name="connsiteY3" fmla="*/ 1936421 h 1936421"/>
              <a:gd name="connsiteX4" fmla="*/ 0 w 6193398"/>
              <a:gd name="connsiteY4" fmla="*/ 298239 h 1936421"/>
              <a:gd name="connsiteX5" fmla="*/ 878353 w 6193398"/>
              <a:gd name="connsiteY5" fmla="*/ 0 h 1936421"/>
              <a:gd name="connsiteX0" fmla="*/ 878353 w 2730302"/>
              <a:gd name="connsiteY0" fmla="*/ 0 h 1936421"/>
              <a:gd name="connsiteX1" fmla="*/ 938492 w 2730302"/>
              <a:gd name="connsiteY1" fmla="*/ 1180618 h 1936421"/>
              <a:gd name="connsiteX2" fmla="*/ 267160 w 2730302"/>
              <a:gd name="connsiteY2" fmla="*/ 1160917 h 1936421"/>
              <a:gd name="connsiteX3" fmla="*/ 2730302 w 2730302"/>
              <a:gd name="connsiteY3" fmla="*/ 1936421 h 1936421"/>
              <a:gd name="connsiteX4" fmla="*/ 0 w 2730302"/>
              <a:gd name="connsiteY4" fmla="*/ 298239 h 1936421"/>
              <a:gd name="connsiteX5" fmla="*/ 878353 w 2730302"/>
              <a:gd name="connsiteY5" fmla="*/ 0 h 1936421"/>
              <a:gd name="connsiteX0" fmla="*/ 878353 w 938492"/>
              <a:gd name="connsiteY0" fmla="*/ 0 h 1180618"/>
              <a:gd name="connsiteX1" fmla="*/ 938492 w 938492"/>
              <a:gd name="connsiteY1" fmla="*/ 1180618 h 1180618"/>
              <a:gd name="connsiteX2" fmla="*/ 267160 w 938492"/>
              <a:gd name="connsiteY2" fmla="*/ 1160917 h 1180618"/>
              <a:gd name="connsiteX3" fmla="*/ 0 w 938492"/>
              <a:gd name="connsiteY3" fmla="*/ 298239 h 1180618"/>
              <a:gd name="connsiteX4" fmla="*/ 878353 w 938492"/>
              <a:gd name="connsiteY4" fmla="*/ 0 h 1180618"/>
              <a:gd name="connsiteX0" fmla="*/ 918268 w 938492"/>
              <a:gd name="connsiteY0" fmla="*/ 0 h 1158847"/>
              <a:gd name="connsiteX1" fmla="*/ 938492 w 938492"/>
              <a:gd name="connsiteY1" fmla="*/ 1158847 h 1158847"/>
              <a:gd name="connsiteX2" fmla="*/ 267160 w 938492"/>
              <a:gd name="connsiteY2" fmla="*/ 1139146 h 1158847"/>
              <a:gd name="connsiteX3" fmla="*/ 0 w 938492"/>
              <a:gd name="connsiteY3" fmla="*/ 276468 h 1158847"/>
              <a:gd name="connsiteX4" fmla="*/ 918268 w 938492"/>
              <a:gd name="connsiteY4" fmla="*/ 0 h 1158847"/>
              <a:gd name="connsiteX0" fmla="*/ 918268 w 918268"/>
              <a:gd name="connsiteY0" fmla="*/ 0 h 1155218"/>
              <a:gd name="connsiteX1" fmla="*/ 902206 w 918268"/>
              <a:gd name="connsiteY1" fmla="*/ 1155218 h 1155218"/>
              <a:gd name="connsiteX2" fmla="*/ 267160 w 918268"/>
              <a:gd name="connsiteY2" fmla="*/ 1139146 h 1155218"/>
              <a:gd name="connsiteX3" fmla="*/ 0 w 918268"/>
              <a:gd name="connsiteY3" fmla="*/ 276468 h 1155218"/>
              <a:gd name="connsiteX4" fmla="*/ 918268 w 918268"/>
              <a:gd name="connsiteY4" fmla="*/ 0 h 1155218"/>
              <a:gd name="connsiteX0" fmla="*/ 918268 w 918268"/>
              <a:gd name="connsiteY0" fmla="*/ 0 h 1155218"/>
              <a:gd name="connsiteX1" fmla="*/ 902206 w 918268"/>
              <a:gd name="connsiteY1" fmla="*/ 1155218 h 1155218"/>
              <a:gd name="connsiteX2" fmla="*/ 267160 w 918268"/>
              <a:gd name="connsiteY2" fmla="*/ 1146403 h 1155218"/>
              <a:gd name="connsiteX3" fmla="*/ 0 w 918268"/>
              <a:gd name="connsiteY3" fmla="*/ 276468 h 1155218"/>
              <a:gd name="connsiteX4" fmla="*/ 918268 w 918268"/>
              <a:gd name="connsiteY4" fmla="*/ 0 h 1155218"/>
              <a:gd name="connsiteX0" fmla="*/ 911010 w 911010"/>
              <a:gd name="connsiteY0" fmla="*/ 0 h 1155218"/>
              <a:gd name="connsiteX1" fmla="*/ 894948 w 911010"/>
              <a:gd name="connsiteY1" fmla="*/ 1155218 h 1155218"/>
              <a:gd name="connsiteX2" fmla="*/ 259902 w 911010"/>
              <a:gd name="connsiteY2" fmla="*/ 1146403 h 1155218"/>
              <a:gd name="connsiteX3" fmla="*/ 0 w 911010"/>
              <a:gd name="connsiteY3" fmla="*/ 269211 h 1155218"/>
              <a:gd name="connsiteX4" fmla="*/ 911010 w 911010"/>
              <a:gd name="connsiteY4" fmla="*/ 0 h 1155218"/>
              <a:gd name="connsiteX0" fmla="*/ 911010 w 912366"/>
              <a:gd name="connsiteY0" fmla="*/ 0 h 1158120"/>
              <a:gd name="connsiteX1" fmla="*/ 912366 w 912366"/>
              <a:gd name="connsiteY1" fmla="*/ 1158120 h 1158120"/>
              <a:gd name="connsiteX2" fmla="*/ 259902 w 912366"/>
              <a:gd name="connsiteY2" fmla="*/ 1146403 h 1158120"/>
              <a:gd name="connsiteX3" fmla="*/ 0 w 912366"/>
              <a:gd name="connsiteY3" fmla="*/ 269211 h 1158120"/>
              <a:gd name="connsiteX4" fmla="*/ 911010 w 912366"/>
              <a:gd name="connsiteY4" fmla="*/ 0 h 1158120"/>
              <a:gd name="connsiteX0" fmla="*/ 911010 w 912366"/>
              <a:gd name="connsiteY0" fmla="*/ 0 h 1160917"/>
              <a:gd name="connsiteX1" fmla="*/ 912366 w 912366"/>
              <a:gd name="connsiteY1" fmla="*/ 1158120 h 1160917"/>
              <a:gd name="connsiteX2" fmla="*/ 259902 w 912366"/>
              <a:gd name="connsiteY2" fmla="*/ 1160917 h 1160917"/>
              <a:gd name="connsiteX3" fmla="*/ 0 w 912366"/>
              <a:gd name="connsiteY3" fmla="*/ 269211 h 1160917"/>
              <a:gd name="connsiteX4" fmla="*/ 911010 w 912366"/>
              <a:gd name="connsiteY4" fmla="*/ 0 h 1160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2366" h="1160917">
                <a:moveTo>
                  <a:pt x="911010" y="0"/>
                </a:moveTo>
                <a:lnTo>
                  <a:pt x="912366" y="1158120"/>
                </a:lnTo>
                <a:lnTo>
                  <a:pt x="259902" y="1160917"/>
                </a:lnTo>
                <a:lnTo>
                  <a:pt x="0" y="269211"/>
                </a:lnTo>
                <a:lnTo>
                  <a:pt x="911010" y="0"/>
                </a:lnTo>
                <a:close/>
              </a:path>
            </a:pathLst>
          </a:custGeom>
          <a:solidFill>
            <a:srgbClr val="00FF00"/>
          </a:solidFill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800"/>
          </a:p>
        </p:txBody>
      </p:sp>
      <p:sp>
        <p:nvSpPr>
          <p:cNvPr id="48" name="TextBox 47"/>
          <p:cNvSpPr txBox="1"/>
          <p:nvPr/>
        </p:nvSpPr>
        <p:spPr>
          <a:xfrm>
            <a:off x="3834186" y="5936972"/>
            <a:ext cx="19896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48 cm</a:t>
            </a:r>
            <a:r>
              <a:rPr lang="en-US" sz="4000" baseline="30000" dirty="0" smtClean="0"/>
              <a:t>2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02965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8" presetClass="emph" presetSubtype="0" accel="2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5.18039E-7 L -0.08402 0.02058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01" y="10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8" presetClass="emph" presetSubtype="0" accel="2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64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1175E-6 L -0.01667 -0.11101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-55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9000"/>
                            </p:stCondLst>
                            <p:childTnLst>
                              <p:par>
                                <p:cTn id="44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8" presetClass="emph" presetSubtype="0" accel="2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1000"/>
                            </p:stCondLst>
                            <p:childTnLst>
                              <p:par>
                                <p:cTn id="50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33333E-6 L 0.08298 -0.02014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49" y="-1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5" grpId="0"/>
      <p:bldP spid="28" grpId="0" animBg="1"/>
      <p:bldP spid="45" grpId="0" animBg="1"/>
      <p:bldP spid="45" grpId="1" animBg="1"/>
      <p:bldP spid="45" grpId="2" animBg="1"/>
      <p:bldP spid="45" grpId="3" animBg="1"/>
      <p:bldP spid="46" grpId="0" animBg="1"/>
      <p:bldP spid="46" grpId="1" animBg="1"/>
      <p:bldP spid="46" grpId="2" animBg="1"/>
      <p:bldP spid="46" grpId="3" animBg="1"/>
      <p:bldP spid="47" grpId="0" animBg="1"/>
      <p:bldP spid="47" grpId="1" animBg="1"/>
      <p:bldP spid="47" grpId="2" animBg="1"/>
      <p:bldP spid="47" grpId="3" animBg="1"/>
      <p:bldP spid="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22. 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022359" y="5181600"/>
            <a:ext cx="61497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Keliling</a:t>
            </a:r>
            <a:r>
              <a:rPr lang="en-US" sz="4000" dirty="0" smtClean="0"/>
              <a:t> = 10 + 15 + 20 + 5 x 7</a:t>
            </a:r>
            <a:endParaRPr lang="en-US" sz="4000" dirty="0"/>
          </a:p>
        </p:txBody>
      </p:sp>
      <p:sp>
        <p:nvSpPr>
          <p:cNvPr id="40" name="TextBox 39"/>
          <p:cNvSpPr txBox="1"/>
          <p:nvPr/>
        </p:nvSpPr>
        <p:spPr>
          <a:xfrm>
            <a:off x="1419546" y="2039530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5</a:t>
            </a:r>
            <a:endParaRPr lang="en-US" sz="4000" dirty="0"/>
          </a:p>
        </p:txBody>
      </p:sp>
      <p:sp>
        <p:nvSpPr>
          <p:cNvPr id="52" name="TextBox 51"/>
          <p:cNvSpPr txBox="1"/>
          <p:nvPr/>
        </p:nvSpPr>
        <p:spPr>
          <a:xfrm>
            <a:off x="3669877" y="5692914"/>
            <a:ext cx="18165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= </a:t>
            </a:r>
            <a:r>
              <a:rPr lang="en-US" sz="4000" dirty="0" smtClean="0"/>
              <a:t>80 cm</a:t>
            </a:r>
            <a:endParaRPr lang="en-US" sz="4000" dirty="0"/>
          </a:p>
        </p:txBody>
      </p:sp>
      <p:sp>
        <p:nvSpPr>
          <p:cNvPr id="3" name="Freeform 66"/>
          <p:cNvSpPr>
            <a:spLocks/>
          </p:cNvSpPr>
          <p:nvPr/>
        </p:nvSpPr>
        <p:spPr bwMode="auto">
          <a:xfrm>
            <a:off x="2022359" y="1414346"/>
            <a:ext cx="2549641" cy="1896888"/>
          </a:xfrm>
          <a:custGeom>
            <a:avLst/>
            <a:gdLst>
              <a:gd name="T0" fmla="*/ 0 w 2285"/>
              <a:gd name="T1" fmla="*/ 0 h 1701"/>
              <a:gd name="T2" fmla="*/ 595 w 2285"/>
              <a:gd name="T3" fmla="*/ 0 h 1701"/>
              <a:gd name="T4" fmla="*/ 584 w 2285"/>
              <a:gd name="T5" fmla="*/ 1127 h 1701"/>
              <a:gd name="T6" fmla="*/ 1136 w 2285"/>
              <a:gd name="T7" fmla="*/ 1127 h 1701"/>
              <a:gd name="T8" fmla="*/ 1136 w 2285"/>
              <a:gd name="T9" fmla="*/ 567 h 1701"/>
              <a:gd name="T10" fmla="*/ 1698 w 2285"/>
              <a:gd name="T11" fmla="*/ 567 h 1701"/>
              <a:gd name="T12" fmla="*/ 1718 w 2285"/>
              <a:gd name="T13" fmla="*/ 1127 h 1701"/>
              <a:gd name="T14" fmla="*/ 2285 w 2285"/>
              <a:gd name="T15" fmla="*/ 1134 h 1701"/>
              <a:gd name="T16" fmla="*/ 2285 w 2285"/>
              <a:gd name="T17" fmla="*/ 1701 h 1701"/>
              <a:gd name="T18" fmla="*/ 17 w 2285"/>
              <a:gd name="T19" fmla="*/ 1701 h 1701"/>
              <a:gd name="T20" fmla="*/ 0 w 2285"/>
              <a:gd name="T21" fmla="*/ 0 h 1701"/>
              <a:gd name="connsiteX0" fmla="*/ 0 w 10000"/>
              <a:gd name="connsiteY0" fmla="*/ 0 h 10000"/>
              <a:gd name="connsiteX1" fmla="*/ 2604 w 10000"/>
              <a:gd name="connsiteY1" fmla="*/ 0 h 10000"/>
              <a:gd name="connsiteX2" fmla="*/ 2673 w 10000"/>
              <a:gd name="connsiteY2" fmla="*/ 6669 h 10000"/>
              <a:gd name="connsiteX3" fmla="*/ 4972 w 10000"/>
              <a:gd name="connsiteY3" fmla="*/ 6626 h 10000"/>
              <a:gd name="connsiteX4" fmla="*/ 4972 w 10000"/>
              <a:gd name="connsiteY4" fmla="*/ 3333 h 10000"/>
              <a:gd name="connsiteX5" fmla="*/ 7431 w 10000"/>
              <a:gd name="connsiteY5" fmla="*/ 3333 h 10000"/>
              <a:gd name="connsiteX6" fmla="*/ 7519 w 10000"/>
              <a:gd name="connsiteY6" fmla="*/ 6626 h 10000"/>
              <a:gd name="connsiteX7" fmla="*/ 10000 w 10000"/>
              <a:gd name="connsiteY7" fmla="*/ 6667 h 10000"/>
              <a:gd name="connsiteX8" fmla="*/ 10000 w 10000"/>
              <a:gd name="connsiteY8" fmla="*/ 10000 h 10000"/>
              <a:gd name="connsiteX9" fmla="*/ 74 w 10000"/>
              <a:gd name="connsiteY9" fmla="*/ 10000 h 10000"/>
              <a:gd name="connsiteX10" fmla="*/ 0 w 10000"/>
              <a:gd name="connsiteY10" fmla="*/ 0 h 10000"/>
              <a:gd name="connsiteX0" fmla="*/ 0 w 10000"/>
              <a:gd name="connsiteY0" fmla="*/ 0 h 10000"/>
              <a:gd name="connsiteX1" fmla="*/ 2604 w 10000"/>
              <a:gd name="connsiteY1" fmla="*/ 0 h 10000"/>
              <a:gd name="connsiteX2" fmla="*/ 2588 w 10000"/>
              <a:gd name="connsiteY2" fmla="*/ 6683 h 10000"/>
              <a:gd name="connsiteX3" fmla="*/ 4972 w 10000"/>
              <a:gd name="connsiteY3" fmla="*/ 6626 h 10000"/>
              <a:gd name="connsiteX4" fmla="*/ 4972 w 10000"/>
              <a:gd name="connsiteY4" fmla="*/ 3333 h 10000"/>
              <a:gd name="connsiteX5" fmla="*/ 7431 w 10000"/>
              <a:gd name="connsiteY5" fmla="*/ 3333 h 10000"/>
              <a:gd name="connsiteX6" fmla="*/ 7519 w 10000"/>
              <a:gd name="connsiteY6" fmla="*/ 6626 h 10000"/>
              <a:gd name="connsiteX7" fmla="*/ 10000 w 10000"/>
              <a:gd name="connsiteY7" fmla="*/ 6667 h 10000"/>
              <a:gd name="connsiteX8" fmla="*/ 10000 w 10000"/>
              <a:gd name="connsiteY8" fmla="*/ 10000 h 10000"/>
              <a:gd name="connsiteX9" fmla="*/ 74 w 10000"/>
              <a:gd name="connsiteY9" fmla="*/ 10000 h 10000"/>
              <a:gd name="connsiteX10" fmla="*/ 0 w 10000"/>
              <a:gd name="connsiteY10" fmla="*/ 0 h 10000"/>
              <a:gd name="connsiteX0" fmla="*/ 0 w 10000"/>
              <a:gd name="connsiteY0" fmla="*/ 0 h 10000"/>
              <a:gd name="connsiteX1" fmla="*/ 2604 w 10000"/>
              <a:gd name="connsiteY1" fmla="*/ 0 h 10000"/>
              <a:gd name="connsiteX2" fmla="*/ 2577 w 10000"/>
              <a:gd name="connsiteY2" fmla="*/ 6640 h 10000"/>
              <a:gd name="connsiteX3" fmla="*/ 4972 w 10000"/>
              <a:gd name="connsiteY3" fmla="*/ 6626 h 10000"/>
              <a:gd name="connsiteX4" fmla="*/ 4972 w 10000"/>
              <a:gd name="connsiteY4" fmla="*/ 3333 h 10000"/>
              <a:gd name="connsiteX5" fmla="*/ 7431 w 10000"/>
              <a:gd name="connsiteY5" fmla="*/ 3333 h 10000"/>
              <a:gd name="connsiteX6" fmla="*/ 7519 w 10000"/>
              <a:gd name="connsiteY6" fmla="*/ 6626 h 10000"/>
              <a:gd name="connsiteX7" fmla="*/ 10000 w 10000"/>
              <a:gd name="connsiteY7" fmla="*/ 6667 h 10000"/>
              <a:gd name="connsiteX8" fmla="*/ 10000 w 10000"/>
              <a:gd name="connsiteY8" fmla="*/ 10000 h 10000"/>
              <a:gd name="connsiteX9" fmla="*/ 74 w 10000"/>
              <a:gd name="connsiteY9" fmla="*/ 10000 h 10000"/>
              <a:gd name="connsiteX10" fmla="*/ 0 w 10000"/>
              <a:gd name="connsiteY10" fmla="*/ 0 h 10000"/>
              <a:gd name="connsiteX0" fmla="*/ 0 w 10000"/>
              <a:gd name="connsiteY0" fmla="*/ 0 h 10000"/>
              <a:gd name="connsiteX1" fmla="*/ 2604 w 10000"/>
              <a:gd name="connsiteY1" fmla="*/ 0 h 10000"/>
              <a:gd name="connsiteX2" fmla="*/ 2577 w 10000"/>
              <a:gd name="connsiteY2" fmla="*/ 6611 h 10000"/>
              <a:gd name="connsiteX3" fmla="*/ 4972 w 10000"/>
              <a:gd name="connsiteY3" fmla="*/ 6626 h 10000"/>
              <a:gd name="connsiteX4" fmla="*/ 4972 w 10000"/>
              <a:gd name="connsiteY4" fmla="*/ 3333 h 10000"/>
              <a:gd name="connsiteX5" fmla="*/ 7431 w 10000"/>
              <a:gd name="connsiteY5" fmla="*/ 3333 h 10000"/>
              <a:gd name="connsiteX6" fmla="*/ 7519 w 10000"/>
              <a:gd name="connsiteY6" fmla="*/ 6626 h 10000"/>
              <a:gd name="connsiteX7" fmla="*/ 10000 w 10000"/>
              <a:gd name="connsiteY7" fmla="*/ 6667 h 10000"/>
              <a:gd name="connsiteX8" fmla="*/ 10000 w 10000"/>
              <a:gd name="connsiteY8" fmla="*/ 10000 h 10000"/>
              <a:gd name="connsiteX9" fmla="*/ 74 w 10000"/>
              <a:gd name="connsiteY9" fmla="*/ 10000 h 10000"/>
              <a:gd name="connsiteX10" fmla="*/ 0 w 10000"/>
              <a:gd name="connsiteY10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000" h="10000">
                <a:moveTo>
                  <a:pt x="0" y="0"/>
                </a:moveTo>
                <a:lnTo>
                  <a:pt x="2604" y="0"/>
                </a:lnTo>
                <a:cubicBezTo>
                  <a:pt x="2599" y="2228"/>
                  <a:pt x="2582" y="4383"/>
                  <a:pt x="2577" y="6611"/>
                </a:cubicBezTo>
                <a:lnTo>
                  <a:pt x="4972" y="6626"/>
                </a:lnTo>
                <a:lnTo>
                  <a:pt x="4972" y="3333"/>
                </a:lnTo>
                <a:lnTo>
                  <a:pt x="7431" y="3333"/>
                </a:lnTo>
                <a:cubicBezTo>
                  <a:pt x="7460" y="4431"/>
                  <a:pt x="7490" y="5528"/>
                  <a:pt x="7519" y="6626"/>
                </a:cubicBezTo>
                <a:lnTo>
                  <a:pt x="10000" y="6667"/>
                </a:lnTo>
                <a:lnTo>
                  <a:pt x="10000" y="10000"/>
                </a:lnTo>
                <a:lnTo>
                  <a:pt x="74" y="10000"/>
                </a:lnTo>
                <a:cubicBezTo>
                  <a:pt x="49" y="6667"/>
                  <a:pt x="25" y="3333"/>
                  <a:pt x="0" y="0"/>
                </a:cubicBez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2945159" y="3311234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0</a:t>
            </a:r>
            <a:endParaRPr lang="en-US" sz="4000" dirty="0"/>
          </a:p>
        </p:txBody>
      </p:sp>
      <p:sp>
        <p:nvSpPr>
          <p:cNvPr id="54" name="TextBox 53"/>
          <p:cNvSpPr txBox="1"/>
          <p:nvPr/>
        </p:nvSpPr>
        <p:spPr>
          <a:xfrm>
            <a:off x="4572000" y="2603348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5</a:t>
            </a:r>
            <a:endParaRPr lang="en-US" sz="4000" dirty="0"/>
          </a:p>
        </p:txBody>
      </p:sp>
      <p:sp>
        <p:nvSpPr>
          <p:cNvPr id="55" name="TextBox 54"/>
          <p:cNvSpPr txBox="1"/>
          <p:nvPr/>
        </p:nvSpPr>
        <p:spPr>
          <a:xfrm>
            <a:off x="4111392" y="2234571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5</a:t>
            </a:r>
            <a:endParaRPr lang="en-US" sz="4000" dirty="0"/>
          </a:p>
        </p:txBody>
      </p:sp>
      <p:sp>
        <p:nvSpPr>
          <p:cNvPr id="56" name="TextBox 55"/>
          <p:cNvSpPr txBox="1"/>
          <p:nvPr/>
        </p:nvSpPr>
        <p:spPr>
          <a:xfrm>
            <a:off x="3382042" y="1538908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5</a:t>
            </a:r>
            <a:endParaRPr lang="en-US" sz="4000" dirty="0"/>
          </a:p>
        </p:txBody>
      </p:sp>
      <p:sp>
        <p:nvSpPr>
          <p:cNvPr id="57" name="TextBox 56"/>
          <p:cNvSpPr txBox="1"/>
          <p:nvPr/>
        </p:nvSpPr>
        <p:spPr>
          <a:xfrm>
            <a:off x="2334030" y="1699905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0</a:t>
            </a:r>
            <a:endParaRPr lang="en-US" sz="4000" dirty="0"/>
          </a:p>
        </p:txBody>
      </p:sp>
      <p:sp>
        <p:nvSpPr>
          <p:cNvPr id="58" name="TextBox 57"/>
          <p:cNvSpPr txBox="1"/>
          <p:nvPr/>
        </p:nvSpPr>
        <p:spPr>
          <a:xfrm>
            <a:off x="3302200" y="2039530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5</a:t>
            </a:r>
            <a:endParaRPr lang="en-US" sz="4000" dirty="0"/>
          </a:p>
        </p:txBody>
      </p:sp>
      <p:sp>
        <p:nvSpPr>
          <p:cNvPr id="59" name="TextBox 58"/>
          <p:cNvSpPr txBox="1"/>
          <p:nvPr/>
        </p:nvSpPr>
        <p:spPr>
          <a:xfrm>
            <a:off x="2722983" y="2588514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5</a:t>
            </a:r>
            <a:endParaRPr lang="en-US" sz="4000" dirty="0"/>
          </a:p>
        </p:txBody>
      </p:sp>
      <p:sp>
        <p:nvSpPr>
          <p:cNvPr id="60" name="TextBox 59"/>
          <p:cNvSpPr txBox="1"/>
          <p:nvPr/>
        </p:nvSpPr>
        <p:spPr>
          <a:xfrm>
            <a:off x="2146448" y="843835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5</a:t>
            </a:r>
            <a:endParaRPr lang="en-US" sz="4000" dirty="0"/>
          </a:p>
        </p:txBody>
      </p:sp>
      <p:sp>
        <p:nvSpPr>
          <p:cNvPr id="61" name="TextBox 60"/>
          <p:cNvSpPr txBox="1"/>
          <p:nvPr/>
        </p:nvSpPr>
        <p:spPr>
          <a:xfrm>
            <a:off x="3844818" y="1958333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5</a:t>
            </a:r>
            <a:endParaRPr lang="en-US" sz="40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2334030" y="1344896"/>
            <a:ext cx="0" cy="180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604218" y="1949530"/>
            <a:ext cx="0" cy="180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271886" y="2603348"/>
            <a:ext cx="0" cy="180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971800" y="2588514"/>
            <a:ext cx="0" cy="180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419186" y="1524896"/>
            <a:ext cx="18198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20 </a:t>
            </a:r>
            <a:r>
              <a:rPr lang="en-US" sz="4000" dirty="0" smtClean="0"/>
              <a:t>: 4 =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7086600" y="1551721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5</a:t>
            </a:r>
            <a:endParaRPr lang="en-US" sz="4000" dirty="0"/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4555744" y="2957291"/>
            <a:ext cx="0" cy="1800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3934818" y="2325176"/>
            <a:ext cx="0" cy="1800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047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0" grpId="0"/>
      <p:bldP spid="52" grpId="0"/>
      <p:bldP spid="3" grpId="0" animBg="1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24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dirty="0" smtClean="0"/>
              <a:t>23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914400" y="274638"/>
            <a:ext cx="79248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746125" indent="-746125" algn="l"/>
            <a:r>
              <a:rPr lang="en-US" dirty="0" smtClean="0"/>
              <a:t>23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057400" y="4953000"/>
            <a:ext cx="52458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Jadi</a:t>
            </a:r>
            <a:r>
              <a:rPr lang="en-US" sz="4000" dirty="0" smtClean="0"/>
              <a:t> </a:t>
            </a:r>
            <a:r>
              <a:rPr lang="en-US" sz="4000" dirty="0" err="1" smtClean="0"/>
              <a:t>urutannya</a:t>
            </a:r>
            <a:r>
              <a:rPr lang="en-US" sz="4000" dirty="0" smtClean="0"/>
              <a:t>: 1</a:t>
            </a:r>
            <a:r>
              <a:rPr lang="en-US" sz="4000" dirty="0" smtClean="0"/>
              <a:t>, </a:t>
            </a:r>
            <a:r>
              <a:rPr lang="en-US" sz="4000" dirty="0" smtClean="0"/>
              <a:t>3, 4, 2</a:t>
            </a:r>
            <a:endParaRPr lang="en-US" sz="4000" dirty="0"/>
          </a:p>
        </p:txBody>
      </p:sp>
      <p:sp>
        <p:nvSpPr>
          <p:cNvPr id="11" name="Freeform 10"/>
          <p:cNvSpPr/>
          <p:nvPr/>
        </p:nvSpPr>
        <p:spPr>
          <a:xfrm>
            <a:off x="1645533" y="798653"/>
            <a:ext cx="4654125" cy="2082341"/>
          </a:xfrm>
          <a:custGeom>
            <a:avLst/>
            <a:gdLst>
              <a:gd name="connsiteX0" fmla="*/ 0 w 3391382"/>
              <a:gd name="connsiteY0" fmla="*/ 1516284 h 1516284"/>
              <a:gd name="connsiteX1" fmla="*/ 3391382 w 3391382"/>
              <a:gd name="connsiteY1" fmla="*/ 1504709 h 1516284"/>
              <a:gd name="connsiteX2" fmla="*/ 763929 w 3391382"/>
              <a:gd name="connsiteY2" fmla="*/ 0 h 1516284"/>
              <a:gd name="connsiteX3" fmla="*/ 0 w 3391382"/>
              <a:gd name="connsiteY3" fmla="*/ 1516284 h 1516284"/>
              <a:gd name="connsiteX0" fmla="*/ 0 w 3391382"/>
              <a:gd name="connsiteY0" fmla="*/ 1516284 h 1516284"/>
              <a:gd name="connsiteX1" fmla="*/ 3391382 w 3391382"/>
              <a:gd name="connsiteY1" fmla="*/ 1504709 h 1516284"/>
              <a:gd name="connsiteX2" fmla="*/ 2141316 w 3391382"/>
              <a:gd name="connsiteY2" fmla="*/ 0 h 1516284"/>
              <a:gd name="connsiteX3" fmla="*/ 0 w 3391382"/>
              <a:gd name="connsiteY3" fmla="*/ 1516284 h 1516284"/>
              <a:gd name="connsiteX0" fmla="*/ 0 w 4632353"/>
              <a:gd name="connsiteY0" fmla="*/ 2408913 h 2408913"/>
              <a:gd name="connsiteX1" fmla="*/ 4632353 w 4632353"/>
              <a:gd name="connsiteY1" fmla="*/ 1504709 h 2408913"/>
              <a:gd name="connsiteX2" fmla="*/ 3382287 w 4632353"/>
              <a:gd name="connsiteY2" fmla="*/ 0 h 2408913"/>
              <a:gd name="connsiteX3" fmla="*/ 0 w 4632353"/>
              <a:gd name="connsiteY3" fmla="*/ 2408913 h 2408913"/>
              <a:gd name="connsiteX0" fmla="*/ 0 w 5699153"/>
              <a:gd name="connsiteY0" fmla="*/ 2408913 h 2800109"/>
              <a:gd name="connsiteX1" fmla="*/ 5699153 w 5699153"/>
              <a:gd name="connsiteY1" fmla="*/ 2800109 h 2800109"/>
              <a:gd name="connsiteX2" fmla="*/ 3382287 w 5699153"/>
              <a:gd name="connsiteY2" fmla="*/ 0 h 2800109"/>
              <a:gd name="connsiteX3" fmla="*/ 0 w 5699153"/>
              <a:gd name="connsiteY3" fmla="*/ 2408913 h 2800109"/>
              <a:gd name="connsiteX0" fmla="*/ 0 w 5220182"/>
              <a:gd name="connsiteY0" fmla="*/ 2082341 h 2800109"/>
              <a:gd name="connsiteX1" fmla="*/ 5220182 w 5220182"/>
              <a:gd name="connsiteY1" fmla="*/ 2800109 h 2800109"/>
              <a:gd name="connsiteX2" fmla="*/ 2903316 w 5220182"/>
              <a:gd name="connsiteY2" fmla="*/ 0 h 2800109"/>
              <a:gd name="connsiteX3" fmla="*/ 0 w 5220182"/>
              <a:gd name="connsiteY3" fmla="*/ 2082341 h 2800109"/>
              <a:gd name="connsiteX0" fmla="*/ 0 w 4654125"/>
              <a:gd name="connsiteY0" fmla="*/ 2082341 h 2082341"/>
              <a:gd name="connsiteX1" fmla="*/ 4654125 w 4654125"/>
              <a:gd name="connsiteY1" fmla="*/ 2081652 h 2082341"/>
              <a:gd name="connsiteX2" fmla="*/ 2903316 w 4654125"/>
              <a:gd name="connsiteY2" fmla="*/ 0 h 2082341"/>
              <a:gd name="connsiteX3" fmla="*/ 0 w 4654125"/>
              <a:gd name="connsiteY3" fmla="*/ 2082341 h 2082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54125" h="2082341">
                <a:moveTo>
                  <a:pt x="0" y="2082341"/>
                </a:moveTo>
                <a:lnTo>
                  <a:pt x="4654125" y="2081652"/>
                </a:lnTo>
                <a:lnTo>
                  <a:pt x="2903316" y="0"/>
                </a:lnTo>
                <a:lnTo>
                  <a:pt x="0" y="208234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rot="5400000">
            <a:off x="2700275" y="-1040275"/>
            <a:ext cx="3657600" cy="3657600"/>
          </a:xfrm>
          <a:prstGeom prst="arc">
            <a:avLst>
              <a:gd name="adj1" fmla="val 18366829"/>
              <a:gd name="adj2" fmla="val 3812308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4514125" y="765374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915625" y="1447800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</a:t>
            </a:r>
            <a:endParaRPr lang="en-US" sz="4000" dirty="0"/>
          </a:p>
        </p:txBody>
      </p:sp>
      <p:sp>
        <p:nvSpPr>
          <p:cNvPr id="15" name="Oval 14"/>
          <p:cNvSpPr/>
          <p:nvPr/>
        </p:nvSpPr>
        <p:spPr>
          <a:xfrm>
            <a:off x="5671529" y="2148071"/>
            <a:ext cx="76200" cy="76200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 rot="5400000">
            <a:off x="3865879" y="383903"/>
            <a:ext cx="3657600" cy="3657600"/>
          </a:xfrm>
          <a:prstGeom prst="arc">
            <a:avLst>
              <a:gd name="adj1" fmla="val 258405"/>
              <a:gd name="adj2" fmla="val 4299885"/>
            </a:avLst>
          </a:prstGeom>
          <a:noFill/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Arc 16"/>
          <p:cNvSpPr/>
          <p:nvPr/>
        </p:nvSpPr>
        <p:spPr>
          <a:xfrm rot="5400000">
            <a:off x="1208184" y="13770"/>
            <a:ext cx="3657600" cy="3657600"/>
          </a:xfrm>
          <a:prstGeom prst="arc">
            <a:avLst>
              <a:gd name="adj1" fmla="val 18366829"/>
              <a:gd name="adj2" fmla="val 1202151"/>
            </a:avLst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3007085" y="1822795"/>
            <a:ext cx="76200" cy="76200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4027714" y="533400"/>
            <a:ext cx="551726" cy="3971038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471273" y="3796552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4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2712811" y="3537854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3</a:t>
            </a:r>
            <a:endParaRPr lang="en-US" sz="4000" dirty="0"/>
          </a:p>
        </p:txBody>
      </p:sp>
      <p:sp>
        <p:nvSpPr>
          <p:cNvPr id="22" name="TextBox 21"/>
          <p:cNvSpPr txBox="1"/>
          <p:nvPr/>
        </p:nvSpPr>
        <p:spPr>
          <a:xfrm>
            <a:off x="4018788" y="1545052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56763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13" grpId="0" animBg="1"/>
      <p:bldP spid="14" grpId="0"/>
      <p:bldP spid="15" grpId="0" animBg="1"/>
      <p:bldP spid="16" grpId="0" animBg="1"/>
      <p:bldP spid="17" grpId="0" animBg="1"/>
      <p:bldP spid="18" grpId="0" animBg="1"/>
      <p:bldP spid="20" grpId="0"/>
      <p:bldP spid="21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7543800" cy="1143000"/>
          </a:xfrm>
        </p:spPr>
        <p:txBody>
          <a:bodyPr/>
          <a:lstStyle/>
          <a:p>
            <a:pPr algn="l"/>
            <a:r>
              <a:rPr lang="en-US" dirty="0" smtClean="0"/>
              <a:t>24.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32137" y="381000"/>
            <a:ext cx="50706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Besar</a:t>
            </a:r>
            <a:r>
              <a:rPr lang="en-US" sz="4000" dirty="0" smtClean="0"/>
              <a:t> </a:t>
            </a:r>
            <a:r>
              <a:rPr lang="en-US" sz="4000" dirty="0" err="1" smtClean="0"/>
              <a:t>sudut</a:t>
            </a:r>
            <a:r>
              <a:rPr lang="en-US" sz="4000" dirty="0" smtClean="0"/>
              <a:t> = 180 - 120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2113087" y="1088886"/>
            <a:ext cx="36439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Besar</a:t>
            </a:r>
            <a:r>
              <a:rPr lang="en-US" sz="4000" dirty="0" smtClean="0"/>
              <a:t> </a:t>
            </a:r>
            <a:r>
              <a:rPr lang="en-US" sz="4000" dirty="0" err="1" smtClean="0"/>
              <a:t>sudut</a:t>
            </a:r>
            <a:r>
              <a:rPr lang="en-US" sz="4000" dirty="0" smtClean="0"/>
              <a:t> = 60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2151187" y="1981200"/>
            <a:ext cx="49289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Penyiku</a:t>
            </a:r>
            <a:r>
              <a:rPr lang="en-US" sz="4000" dirty="0" smtClean="0"/>
              <a:t> = 90 – 60  = 30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62696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4000" dirty="0" smtClean="0"/>
              <a:t>25.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552700" y="1751915"/>
            <a:ext cx="4038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= 8 X 3,14</a:t>
            </a:r>
            <a:endParaRPr lang="en-US" sz="36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46799"/>
              </p:ext>
            </p:extLst>
          </p:nvPr>
        </p:nvGraphicFramePr>
        <p:xfrm>
          <a:off x="1752600" y="304800"/>
          <a:ext cx="42449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"/>
                        <a:ext cx="42449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3048000" y="457200"/>
            <a:ext cx="788838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3048000" y="1143000"/>
            <a:ext cx="788838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836839" y="134034"/>
            <a:ext cx="4303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2</a:t>
            </a:r>
            <a:endParaRPr lang="en-US" sz="3200" dirty="0"/>
          </a:p>
        </p:txBody>
      </p:sp>
      <p:sp>
        <p:nvSpPr>
          <p:cNvPr id="28" name="TextBox 27"/>
          <p:cNvSpPr txBox="1"/>
          <p:nvPr/>
        </p:nvSpPr>
        <p:spPr>
          <a:xfrm>
            <a:off x="2552700" y="1028699"/>
            <a:ext cx="4303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5</a:t>
            </a:r>
            <a:endParaRPr lang="en-US" sz="3200" dirty="0"/>
          </a:p>
        </p:txBody>
      </p:sp>
      <p:sp>
        <p:nvSpPr>
          <p:cNvPr id="30" name="TextBox 29"/>
          <p:cNvSpPr txBox="1"/>
          <p:nvPr/>
        </p:nvSpPr>
        <p:spPr>
          <a:xfrm>
            <a:off x="2552700" y="2667000"/>
            <a:ext cx="4038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= 25,12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834926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  <p:bldP spid="28" grpId="0"/>
      <p:bldP spid="3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4000" dirty="0" smtClean="0"/>
              <a:t>26.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09611"/>
              </p:ext>
            </p:extLst>
          </p:nvPr>
        </p:nvGraphicFramePr>
        <p:xfrm>
          <a:off x="2532062" y="304800"/>
          <a:ext cx="32591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6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2" y="304800"/>
                        <a:ext cx="32591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48218"/>
              </p:ext>
            </p:extLst>
          </p:nvPr>
        </p:nvGraphicFramePr>
        <p:xfrm>
          <a:off x="2303462" y="1143000"/>
          <a:ext cx="3409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7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2" y="1143000"/>
                        <a:ext cx="3409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607769"/>
              </p:ext>
            </p:extLst>
          </p:nvPr>
        </p:nvGraphicFramePr>
        <p:xfrm>
          <a:off x="2241549" y="1828800"/>
          <a:ext cx="257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8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49" y="1828800"/>
                        <a:ext cx="25765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183794"/>
              </p:ext>
            </p:extLst>
          </p:nvPr>
        </p:nvGraphicFramePr>
        <p:xfrm>
          <a:off x="1389062" y="2438400"/>
          <a:ext cx="25384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9" name="Equation" r:id="rId9" imgW="850680" imgH="228600" progId="Equation.DSMT4">
                  <p:embed/>
                </p:oleObj>
              </mc:Choice>
              <mc:Fallback>
                <p:oleObj name="Equation" r:id="rId9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2" y="2438400"/>
                        <a:ext cx="25384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57182"/>
              </p:ext>
            </p:extLst>
          </p:nvPr>
        </p:nvGraphicFramePr>
        <p:xfrm>
          <a:off x="2219325" y="3124200"/>
          <a:ext cx="1666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0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3124200"/>
                        <a:ext cx="1666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697317"/>
              </p:ext>
            </p:extLst>
          </p:nvPr>
        </p:nvGraphicFramePr>
        <p:xfrm>
          <a:off x="2427288" y="3848100"/>
          <a:ext cx="14398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1"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3848100"/>
                        <a:ext cx="14398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302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6355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27.</a:t>
            </a:r>
            <a:endParaRPr lang="en-US" dirty="0"/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1543050" y="296355"/>
            <a:ext cx="2814216" cy="2109366"/>
            <a:chOff x="0" y="0"/>
            <a:chExt cx="8634" cy="6475"/>
          </a:xfrm>
        </p:grpSpPr>
        <p:sp>
          <p:nvSpPr>
            <p:cNvPr id="7" name="Rectangle 24"/>
            <p:cNvSpPr>
              <a:spLocks noChangeArrowheads="1"/>
            </p:cNvSpPr>
            <p:nvPr/>
          </p:nvSpPr>
          <p:spPr bwMode="auto">
            <a:xfrm>
              <a:off x="2158" y="0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65"/>
            <p:cNvSpPr>
              <a:spLocks noChangeArrowheads="1"/>
            </p:cNvSpPr>
            <p:nvPr/>
          </p:nvSpPr>
          <p:spPr bwMode="auto">
            <a:xfrm>
              <a:off x="2158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66"/>
            <p:cNvSpPr>
              <a:spLocks noChangeArrowheads="1"/>
            </p:cNvSpPr>
            <p:nvPr/>
          </p:nvSpPr>
          <p:spPr bwMode="auto">
            <a:xfrm>
              <a:off x="4316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67"/>
            <p:cNvSpPr>
              <a:spLocks noChangeArrowheads="1"/>
            </p:cNvSpPr>
            <p:nvPr/>
          </p:nvSpPr>
          <p:spPr bwMode="auto">
            <a:xfrm>
              <a:off x="0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68"/>
            <p:cNvSpPr>
              <a:spLocks noChangeArrowheads="1"/>
            </p:cNvSpPr>
            <p:nvPr/>
          </p:nvSpPr>
          <p:spPr bwMode="auto">
            <a:xfrm>
              <a:off x="4316" y="4316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69"/>
            <p:cNvSpPr>
              <a:spLocks noChangeArrowheads="1"/>
            </p:cNvSpPr>
            <p:nvPr/>
          </p:nvSpPr>
          <p:spPr bwMode="auto">
            <a:xfrm>
              <a:off x="6475" y="4316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" name="Group 74"/>
          <p:cNvGrpSpPr>
            <a:grpSpLocks/>
          </p:cNvGrpSpPr>
          <p:nvPr/>
        </p:nvGrpSpPr>
        <p:grpSpPr bwMode="auto">
          <a:xfrm>
            <a:off x="1894908" y="3505200"/>
            <a:ext cx="2819400" cy="2109366"/>
            <a:chOff x="2158" y="0"/>
            <a:chExt cx="8630" cy="6475"/>
          </a:xfrm>
        </p:grpSpPr>
        <p:sp>
          <p:nvSpPr>
            <p:cNvPr id="14" name="Rectangle 75"/>
            <p:cNvSpPr>
              <a:spLocks noChangeArrowheads="1"/>
            </p:cNvSpPr>
            <p:nvPr/>
          </p:nvSpPr>
          <p:spPr bwMode="auto">
            <a:xfrm>
              <a:off x="2158" y="0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76"/>
            <p:cNvSpPr>
              <a:spLocks noChangeArrowheads="1"/>
            </p:cNvSpPr>
            <p:nvPr/>
          </p:nvSpPr>
          <p:spPr bwMode="auto">
            <a:xfrm>
              <a:off x="2158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77"/>
            <p:cNvSpPr>
              <a:spLocks noChangeArrowheads="1"/>
            </p:cNvSpPr>
            <p:nvPr/>
          </p:nvSpPr>
          <p:spPr bwMode="auto">
            <a:xfrm>
              <a:off x="4316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78"/>
            <p:cNvSpPr>
              <a:spLocks noChangeArrowheads="1"/>
            </p:cNvSpPr>
            <p:nvPr/>
          </p:nvSpPr>
          <p:spPr bwMode="auto">
            <a:xfrm>
              <a:off x="8629" y="4314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79"/>
            <p:cNvSpPr>
              <a:spLocks noChangeArrowheads="1"/>
            </p:cNvSpPr>
            <p:nvPr/>
          </p:nvSpPr>
          <p:spPr bwMode="auto">
            <a:xfrm>
              <a:off x="4316" y="4316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80"/>
            <p:cNvSpPr>
              <a:spLocks noChangeArrowheads="1"/>
            </p:cNvSpPr>
            <p:nvPr/>
          </p:nvSpPr>
          <p:spPr bwMode="auto">
            <a:xfrm>
              <a:off x="6475" y="4316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0" name="Group 83"/>
          <p:cNvGrpSpPr>
            <a:grpSpLocks/>
          </p:cNvGrpSpPr>
          <p:nvPr/>
        </p:nvGrpSpPr>
        <p:grpSpPr bwMode="auto">
          <a:xfrm>
            <a:off x="5285477" y="3784588"/>
            <a:ext cx="2819400" cy="2114550"/>
            <a:chOff x="-2154" y="0"/>
            <a:chExt cx="8630" cy="6475"/>
          </a:xfrm>
        </p:grpSpPr>
        <p:sp>
          <p:nvSpPr>
            <p:cNvPr id="21" name="Rectangle 84"/>
            <p:cNvSpPr>
              <a:spLocks noChangeArrowheads="1"/>
            </p:cNvSpPr>
            <p:nvPr/>
          </p:nvSpPr>
          <p:spPr bwMode="auto">
            <a:xfrm>
              <a:off x="1" y="0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85"/>
            <p:cNvSpPr>
              <a:spLocks noChangeArrowheads="1"/>
            </p:cNvSpPr>
            <p:nvPr/>
          </p:nvSpPr>
          <p:spPr bwMode="auto">
            <a:xfrm>
              <a:off x="2158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802"/>
            <p:cNvSpPr>
              <a:spLocks noChangeArrowheads="1"/>
            </p:cNvSpPr>
            <p:nvPr/>
          </p:nvSpPr>
          <p:spPr bwMode="auto">
            <a:xfrm>
              <a:off x="4316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803"/>
            <p:cNvSpPr>
              <a:spLocks noChangeArrowheads="1"/>
            </p:cNvSpPr>
            <p:nvPr/>
          </p:nvSpPr>
          <p:spPr bwMode="auto">
            <a:xfrm>
              <a:off x="0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804"/>
            <p:cNvSpPr>
              <a:spLocks noChangeArrowheads="1"/>
            </p:cNvSpPr>
            <p:nvPr/>
          </p:nvSpPr>
          <p:spPr bwMode="auto">
            <a:xfrm>
              <a:off x="4316" y="4316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805"/>
            <p:cNvSpPr>
              <a:spLocks noChangeArrowheads="1"/>
            </p:cNvSpPr>
            <p:nvPr/>
          </p:nvSpPr>
          <p:spPr bwMode="auto">
            <a:xfrm>
              <a:off x="-2154" y="2"/>
              <a:ext cx="2158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Group 808"/>
          <p:cNvGrpSpPr>
            <a:grpSpLocks/>
          </p:cNvGrpSpPr>
          <p:nvPr/>
        </p:nvGrpSpPr>
        <p:grpSpPr bwMode="auto">
          <a:xfrm>
            <a:off x="4677772" y="457425"/>
            <a:ext cx="2814219" cy="2109366"/>
            <a:chOff x="0" y="0"/>
            <a:chExt cx="8634" cy="6475"/>
          </a:xfrm>
        </p:grpSpPr>
        <p:sp>
          <p:nvSpPr>
            <p:cNvPr id="28" name="Rectangle 809"/>
            <p:cNvSpPr>
              <a:spLocks noChangeArrowheads="1"/>
            </p:cNvSpPr>
            <p:nvPr/>
          </p:nvSpPr>
          <p:spPr bwMode="auto">
            <a:xfrm>
              <a:off x="0" y="0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810"/>
            <p:cNvSpPr>
              <a:spLocks noChangeArrowheads="1"/>
            </p:cNvSpPr>
            <p:nvPr/>
          </p:nvSpPr>
          <p:spPr bwMode="auto">
            <a:xfrm>
              <a:off x="4317" y="3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811"/>
            <p:cNvSpPr>
              <a:spLocks noChangeArrowheads="1"/>
            </p:cNvSpPr>
            <p:nvPr/>
          </p:nvSpPr>
          <p:spPr bwMode="auto">
            <a:xfrm>
              <a:off x="4316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812"/>
            <p:cNvSpPr>
              <a:spLocks noChangeArrowheads="1"/>
            </p:cNvSpPr>
            <p:nvPr/>
          </p:nvSpPr>
          <p:spPr bwMode="auto">
            <a:xfrm>
              <a:off x="2159" y="1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813"/>
            <p:cNvSpPr>
              <a:spLocks noChangeArrowheads="1"/>
            </p:cNvSpPr>
            <p:nvPr/>
          </p:nvSpPr>
          <p:spPr bwMode="auto">
            <a:xfrm>
              <a:off x="4316" y="4316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814"/>
            <p:cNvSpPr>
              <a:spLocks noChangeArrowheads="1"/>
            </p:cNvSpPr>
            <p:nvPr/>
          </p:nvSpPr>
          <p:spPr bwMode="auto">
            <a:xfrm>
              <a:off x="6475" y="4316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552700" y="2667000"/>
            <a:ext cx="7525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ya</a:t>
            </a:r>
            <a:endParaRPr lang="en-US" sz="3600" dirty="0"/>
          </a:p>
        </p:txBody>
      </p:sp>
      <p:sp>
        <p:nvSpPr>
          <p:cNvPr id="35" name="TextBox 34"/>
          <p:cNvSpPr txBox="1"/>
          <p:nvPr/>
        </p:nvSpPr>
        <p:spPr>
          <a:xfrm>
            <a:off x="2214519" y="5841988"/>
            <a:ext cx="24632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bukan</a:t>
            </a:r>
            <a:endParaRPr lang="en-US" sz="3600" dirty="0"/>
          </a:p>
        </p:txBody>
      </p:sp>
      <p:sp>
        <p:nvSpPr>
          <p:cNvPr id="36" name="TextBox 35"/>
          <p:cNvSpPr txBox="1"/>
          <p:nvPr/>
        </p:nvSpPr>
        <p:spPr>
          <a:xfrm>
            <a:off x="6085208" y="2757257"/>
            <a:ext cx="2019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bukan</a:t>
            </a:r>
            <a:endParaRPr lang="en-US" sz="3600" dirty="0"/>
          </a:p>
        </p:txBody>
      </p:sp>
      <p:sp>
        <p:nvSpPr>
          <p:cNvPr id="37" name="TextBox 36"/>
          <p:cNvSpPr txBox="1"/>
          <p:nvPr/>
        </p:nvSpPr>
        <p:spPr>
          <a:xfrm>
            <a:off x="6085208" y="5223438"/>
            <a:ext cx="7525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ya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486960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4000" dirty="0" smtClean="0"/>
              <a:t>28. </a:t>
            </a:r>
            <a:r>
              <a:rPr lang="en-US" sz="4000" dirty="0" err="1" smtClean="0"/>
              <a:t>Kerangka</a:t>
            </a:r>
            <a:r>
              <a:rPr lang="en-US" sz="4000" dirty="0" smtClean="0"/>
              <a:t> = 4X(alas +</a:t>
            </a:r>
            <a:r>
              <a:rPr lang="en-US" sz="4000" dirty="0" err="1" smtClean="0"/>
              <a:t>tegak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3566558" y="1143000"/>
            <a:ext cx="31470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4 X ( 10 + 20)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3644858" y="1850886"/>
            <a:ext cx="16129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1,2 m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1752600" y="3581400"/>
            <a:ext cx="59168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Banyak</a:t>
            </a:r>
            <a:r>
              <a:rPr lang="en-US" sz="4000" dirty="0" smtClean="0"/>
              <a:t> </a:t>
            </a:r>
            <a:r>
              <a:rPr lang="en-US" sz="4000" dirty="0" err="1" smtClean="0"/>
              <a:t>kerangka</a:t>
            </a:r>
            <a:r>
              <a:rPr lang="en-US" sz="4000" dirty="0" smtClean="0"/>
              <a:t>  = 5,9 : 1,2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5400093" y="4276308"/>
            <a:ext cx="29819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4 </a:t>
            </a:r>
            <a:r>
              <a:rPr lang="en-US" sz="4000" dirty="0" err="1" smtClean="0"/>
              <a:t>sisa</a:t>
            </a:r>
            <a:r>
              <a:rPr lang="en-US" sz="4000" dirty="0" smtClean="0"/>
              <a:t> 1,1 m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39060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0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2. 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1476375"/>
            <a:ext cx="4273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=</a:t>
            </a:r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1905000" y="2687886"/>
            <a:ext cx="4531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=</a:t>
            </a:r>
            <a:endParaRPr lang="en-US" sz="44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462103"/>
              </p:ext>
            </p:extLst>
          </p:nvPr>
        </p:nvGraphicFramePr>
        <p:xfrm>
          <a:off x="2881313" y="1143000"/>
          <a:ext cx="3062287" cy="138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" name="Equation" r:id="rId3" imgW="1002960" imgH="457200" progId="Equation.DSMT4">
                  <p:embed/>
                </p:oleObj>
              </mc:Choice>
              <mc:Fallback>
                <p:oleObj name="Equation" r:id="rId3" imgW="1002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1143000"/>
                        <a:ext cx="3062287" cy="138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59094"/>
              </p:ext>
            </p:extLst>
          </p:nvPr>
        </p:nvGraphicFramePr>
        <p:xfrm>
          <a:off x="2398713" y="2438400"/>
          <a:ext cx="2097087" cy="138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" name="Equation" r:id="rId5" imgW="647640" imgH="431640" progId="Equation.DSMT4">
                  <p:embed/>
                </p:oleObj>
              </mc:Choice>
              <mc:Fallback>
                <p:oleObj name="Equation" r:id="rId5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438400"/>
                        <a:ext cx="2097087" cy="1385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03879" y="4179242"/>
            <a:ext cx="4454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=</a:t>
            </a:r>
            <a:endParaRPr lang="en-US" sz="4400" dirty="0"/>
          </a:p>
        </p:txBody>
      </p:sp>
      <p:sp>
        <p:nvSpPr>
          <p:cNvPr id="2" name="Rectangle 2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0439375"/>
              </p:ext>
            </p:extLst>
          </p:nvPr>
        </p:nvGraphicFramePr>
        <p:xfrm>
          <a:off x="2137596" y="152400"/>
          <a:ext cx="151890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" name="Equation" r:id="rId7" imgW="444307" imgH="418918" progId="Equation.DSMT4">
                  <p:embed/>
                </p:oleObj>
              </mc:Choice>
              <mc:Fallback>
                <p:oleObj name="Equation" r:id="rId7" imgW="444307" imgH="418918" progId="Equation.DSMT4">
                  <p:embed/>
                  <p:pic>
                    <p:nvPicPr>
                      <p:cNvPr id="0" name="Object 23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596" y="152400"/>
                        <a:ext cx="1518902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4103"/>
              </p:ext>
            </p:extLst>
          </p:nvPr>
        </p:nvGraphicFramePr>
        <p:xfrm>
          <a:off x="2358185" y="3799619"/>
          <a:ext cx="2061415" cy="136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" name="Equation" r:id="rId9" imgW="647640" imgH="431640" progId="Equation.DSMT4">
                  <p:embed/>
                </p:oleObj>
              </mc:Choice>
              <mc:Fallback>
                <p:oleObj name="Equation" r:id="rId9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185" y="3799619"/>
                        <a:ext cx="2061415" cy="1362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82701" y="5208798"/>
            <a:ext cx="4782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=</a:t>
            </a:r>
            <a:endParaRPr lang="en-US" sz="4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53837"/>
              </p:ext>
            </p:extLst>
          </p:nvPr>
        </p:nvGraphicFramePr>
        <p:xfrm>
          <a:off x="2143603" y="5181600"/>
          <a:ext cx="26098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" name="Equation" r:id="rId11" imgW="698400" imgH="241200" progId="Equation.DSMT4">
                  <p:embed/>
                </p:oleObj>
              </mc:Choice>
              <mc:Fallback>
                <p:oleObj name="Equation" r:id="rId11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603" y="5181600"/>
                        <a:ext cx="2609850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893204"/>
              </p:ext>
            </p:extLst>
          </p:nvPr>
        </p:nvGraphicFramePr>
        <p:xfrm>
          <a:off x="5564188" y="5256213"/>
          <a:ext cx="19939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" name="Equation" r:id="rId13" imgW="533160" imgH="215640" progId="Equation.DSMT4">
                  <p:embed/>
                </p:oleObj>
              </mc:Choice>
              <mc:Fallback>
                <p:oleObj name="Equation" r:id="rId13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5256213"/>
                        <a:ext cx="1993900" cy="798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800600" y="5334000"/>
            <a:ext cx="4782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=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97151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5" grpId="0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274638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29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31916" y="457200"/>
            <a:ext cx="38924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Sisi</a:t>
            </a:r>
            <a:r>
              <a:rPr lang="en-US" sz="4000" dirty="0" smtClean="0"/>
              <a:t> </a:t>
            </a:r>
            <a:r>
              <a:rPr lang="en-US" sz="4000" dirty="0" err="1" smtClean="0"/>
              <a:t>prisma</a:t>
            </a:r>
            <a:r>
              <a:rPr lang="en-US" sz="4000" dirty="0" smtClean="0"/>
              <a:t> = n + 2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2031916" y="1022628"/>
            <a:ext cx="38924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Sisi</a:t>
            </a:r>
            <a:r>
              <a:rPr lang="en-US" sz="4000" dirty="0" smtClean="0"/>
              <a:t> </a:t>
            </a:r>
            <a:r>
              <a:rPr lang="en-US" sz="4000" dirty="0" err="1" smtClean="0"/>
              <a:t>prisma</a:t>
            </a:r>
            <a:r>
              <a:rPr lang="en-US" sz="4000" dirty="0" smtClean="0"/>
              <a:t> = 7 + 2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2012866" y="1600200"/>
            <a:ext cx="3137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Sisi</a:t>
            </a:r>
            <a:r>
              <a:rPr lang="en-US" sz="4000" dirty="0" smtClean="0"/>
              <a:t> </a:t>
            </a:r>
            <a:r>
              <a:rPr lang="en-US" sz="4000" dirty="0" err="1" smtClean="0"/>
              <a:t>prisma</a:t>
            </a:r>
            <a:r>
              <a:rPr lang="en-US" sz="4000" dirty="0" smtClean="0"/>
              <a:t> = 9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2012866" y="2438400"/>
            <a:ext cx="39869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Rusuk</a:t>
            </a:r>
            <a:r>
              <a:rPr lang="en-US" sz="4000" dirty="0" smtClean="0"/>
              <a:t> </a:t>
            </a:r>
            <a:r>
              <a:rPr lang="en-US" sz="4000" dirty="0" err="1" smtClean="0"/>
              <a:t>prisma</a:t>
            </a:r>
            <a:r>
              <a:rPr lang="en-US" sz="4000" dirty="0" smtClean="0"/>
              <a:t> = 3n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2012866" y="2971800"/>
            <a:ext cx="42883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Rusuk</a:t>
            </a:r>
            <a:r>
              <a:rPr lang="en-US" sz="4000" dirty="0" smtClean="0"/>
              <a:t> </a:t>
            </a:r>
            <a:r>
              <a:rPr lang="en-US" sz="4000" dirty="0" err="1" smtClean="0"/>
              <a:t>prisma</a:t>
            </a:r>
            <a:r>
              <a:rPr lang="en-US" sz="4000" dirty="0" smtClean="0"/>
              <a:t> = 3(7)</a:t>
            </a:r>
            <a:endParaRPr lang="en-US" sz="4000" dirty="0"/>
          </a:p>
        </p:txBody>
      </p:sp>
      <p:sp>
        <p:nvSpPr>
          <p:cNvPr id="9" name="TextBox 8"/>
          <p:cNvSpPr txBox="1"/>
          <p:nvPr/>
        </p:nvSpPr>
        <p:spPr>
          <a:xfrm>
            <a:off x="2057400" y="3505200"/>
            <a:ext cx="39773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Rusuk</a:t>
            </a:r>
            <a:r>
              <a:rPr lang="en-US" sz="4000" dirty="0" smtClean="0"/>
              <a:t> </a:t>
            </a:r>
            <a:r>
              <a:rPr lang="en-US" sz="4000" dirty="0" err="1" smtClean="0"/>
              <a:t>prisma</a:t>
            </a:r>
            <a:r>
              <a:rPr lang="en-US" sz="4000" dirty="0" smtClean="0"/>
              <a:t> = 21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7287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30.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5400" y="346770"/>
            <a:ext cx="73156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Volume </a:t>
            </a:r>
            <a:r>
              <a:rPr lang="en-US" sz="4000" dirty="0" err="1" smtClean="0"/>
              <a:t>prisma</a:t>
            </a:r>
            <a:r>
              <a:rPr lang="en-US" sz="4000" dirty="0" smtClean="0"/>
              <a:t> = </a:t>
            </a:r>
            <a:r>
              <a:rPr lang="en-US" sz="4000" dirty="0" err="1" smtClean="0"/>
              <a:t>Luas</a:t>
            </a:r>
            <a:r>
              <a:rPr lang="en-US" sz="4000" dirty="0" smtClean="0"/>
              <a:t> alas X </a:t>
            </a:r>
            <a:r>
              <a:rPr lang="en-US" sz="4000" dirty="0" err="1" smtClean="0"/>
              <a:t>tinggi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267200" y="3886200"/>
            <a:ext cx="26388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2.880 cm</a:t>
            </a:r>
            <a:r>
              <a:rPr lang="en-US" sz="4000" baseline="30000" dirty="0" smtClean="0"/>
              <a:t>2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079567"/>
              </p:ext>
            </p:extLst>
          </p:nvPr>
        </p:nvGraphicFramePr>
        <p:xfrm>
          <a:off x="4478338" y="1219200"/>
          <a:ext cx="22367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1219200"/>
                        <a:ext cx="223678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798879"/>
              </p:ext>
            </p:extLst>
          </p:nvPr>
        </p:nvGraphicFramePr>
        <p:xfrm>
          <a:off x="4267200" y="2525713"/>
          <a:ext cx="25415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25713"/>
                        <a:ext cx="254158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18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31. V 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484724"/>
              </p:ext>
            </p:extLst>
          </p:nvPr>
        </p:nvGraphicFramePr>
        <p:xfrm>
          <a:off x="2209800" y="133350"/>
          <a:ext cx="28432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8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3350"/>
                        <a:ext cx="284321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27587"/>
              </p:ext>
            </p:extLst>
          </p:nvPr>
        </p:nvGraphicFramePr>
        <p:xfrm>
          <a:off x="2209800" y="1348085"/>
          <a:ext cx="58356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9" name="Equation" r:id="rId5" imgW="1955520" imgH="393480" progId="Equation.DSMT4">
                  <p:embed/>
                </p:oleObj>
              </mc:Choice>
              <mc:Fallback>
                <p:oleObj name="Equation" r:id="rId5" imgW="1955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48085"/>
                        <a:ext cx="58356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6202997" y="1909790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924800" y="1475421"/>
            <a:ext cx="23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</a:t>
            </a:r>
            <a:endParaRPr lang="en-US" sz="2400" dirty="0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3134118" y="1879936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791200" y="2171700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590800" y="2171700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43600"/>
              </p:ext>
            </p:extLst>
          </p:nvPr>
        </p:nvGraphicFramePr>
        <p:xfrm>
          <a:off x="2134983" y="2971800"/>
          <a:ext cx="2541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0" name="Equation" r:id="rId7" imgW="850680" imgH="177480" progId="Equation.DSMT4">
                  <p:embed/>
                </p:oleObj>
              </mc:Choice>
              <mc:Fallback>
                <p:oleObj name="Equation" r:id="rId7" imgW="850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983" y="2971800"/>
                        <a:ext cx="25415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5247882" y="2228850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7470800" y="1909790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56442"/>
              </p:ext>
            </p:extLst>
          </p:nvPr>
        </p:nvGraphicFramePr>
        <p:xfrm>
          <a:off x="2133600" y="3810000"/>
          <a:ext cx="1517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1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1517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170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4000" dirty="0" smtClean="0"/>
              <a:t>32.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133600" y="3232011"/>
            <a:ext cx="53415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L =10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+1/2 X 4 X 10 X 13</a:t>
            </a:r>
            <a:endParaRPr lang="en-US" sz="4000" dirty="0"/>
          </a:p>
        </p:txBody>
      </p:sp>
      <p:sp>
        <p:nvSpPr>
          <p:cNvPr id="3" name="Freeform 2"/>
          <p:cNvSpPr/>
          <p:nvPr/>
        </p:nvSpPr>
        <p:spPr>
          <a:xfrm>
            <a:off x="2948201" y="821993"/>
            <a:ext cx="1995274" cy="1864057"/>
          </a:xfrm>
          <a:custGeom>
            <a:avLst/>
            <a:gdLst>
              <a:gd name="connsiteX0" fmla="*/ 0 w 2442949"/>
              <a:gd name="connsiteY0" fmla="*/ 1787857 h 1787857"/>
              <a:gd name="connsiteX1" fmla="*/ 1187355 w 2442949"/>
              <a:gd name="connsiteY1" fmla="*/ 0 h 1787857"/>
              <a:gd name="connsiteX2" fmla="*/ 2442949 w 2442949"/>
              <a:gd name="connsiteY2" fmla="*/ 1460311 h 1787857"/>
              <a:gd name="connsiteX0" fmla="*/ 0 w 1995274"/>
              <a:gd name="connsiteY0" fmla="*/ 1787857 h 1787857"/>
              <a:gd name="connsiteX1" fmla="*/ 1187355 w 1995274"/>
              <a:gd name="connsiteY1" fmla="*/ 0 h 1787857"/>
              <a:gd name="connsiteX2" fmla="*/ 1995274 w 1995274"/>
              <a:gd name="connsiteY2" fmla="*/ 1784161 h 1787857"/>
              <a:gd name="connsiteX0" fmla="*/ 0 w 1995274"/>
              <a:gd name="connsiteY0" fmla="*/ 1873582 h 1873582"/>
              <a:gd name="connsiteX1" fmla="*/ 1377855 w 1995274"/>
              <a:gd name="connsiteY1" fmla="*/ 0 h 1873582"/>
              <a:gd name="connsiteX2" fmla="*/ 1995274 w 1995274"/>
              <a:gd name="connsiteY2" fmla="*/ 1869886 h 1873582"/>
              <a:gd name="connsiteX0" fmla="*/ 0 w 1995274"/>
              <a:gd name="connsiteY0" fmla="*/ 1864057 h 1864057"/>
              <a:gd name="connsiteX1" fmla="*/ 1254030 w 1995274"/>
              <a:gd name="connsiteY1" fmla="*/ 0 h 1864057"/>
              <a:gd name="connsiteX2" fmla="*/ 1995274 w 1995274"/>
              <a:gd name="connsiteY2" fmla="*/ 1860361 h 1864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95274" h="1864057">
                <a:moveTo>
                  <a:pt x="0" y="1864057"/>
                </a:moveTo>
                <a:lnTo>
                  <a:pt x="1254030" y="0"/>
                </a:lnTo>
                <a:lnTo>
                  <a:pt x="1995274" y="1860361"/>
                </a:ln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2940424" y="1515035"/>
            <a:ext cx="2662517" cy="1174377"/>
          </a:xfrm>
          <a:custGeom>
            <a:avLst/>
            <a:gdLst>
              <a:gd name="connsiteX0" fmla="*/ 0 w 2662517"/>
              <a:gd name="connsiteY0" fmla="*/ 1183341 h 1192306"/>
              <a:gd name="connsiteX1" fmla="*/ 1999129 w 2662517"/>
              <a:gd name="connsiteY1" fmla="*/ 1192306 h 1192306"/>
              <a:gd name="connsiteX2" fmla="*/ 2662517 w 2662517"/>
              <a:gd name="connsiteY2" fmla="*/ 17929 h 1192306"/>
              <a:gd name="connsiteX3" fmla="*/ 663388 w 2662517"/>
              <a:gd name="connsiteY3" fmla="*/ 0 h 1192306"/>
              <a:gd name="connsiteX4" fmla="*/ 53788 w 2662517"/>
              <a:gd name="connsiteY4" fmla="*/ 1147482 h 1192306"/>
              <a:gd name="connsiteX5" fmla="*/ 107576 w 2662517"/>
              <a:gd name="connsiteY5" fmla="*/ 1147482 h 1192306"/>
              <a:gd name="connsiteX0" fmla="*/ 0 w 2662517"/>
              <a:gd name="connsiteY0" fmla="*/ 1183341 h 1192306"/>
              <a:gd name="connsiteX1" fmla="*/ 1999129 w 2662517"/>
              <a:gd name="connsiteY1" fmla="*/ 1192306 h 1192306"/>
              <a:gd name="connsiteX2" fmla="*/ 2662517 w 2662517"/>
              <a:gd name="connsiteY2" fmla="*/ 17929 h 1192306"/>
              <a:gd name="connsiteX3" fmla="*/ 663388 w 2662517"/>
              <a:gd name="connsiteY3" fmla="*/ 0 h 1192306"/>
              <a:gd name="connsiteX4" fmla="*/ 107576 w 2662517"/>
              <a:gd name="connsiteY4" fmla="*/ 1147482 h 1192306"/>
              <a:gd name="connsiteX0" fmla="*/ 0 w 2662517"/>
              <a:gd name="connsiteY0" fmla="*/ 1183341 h 1192306"/>
              <a:gd name="connsiteX1" fmla="*/ 1999129 w 2662517"/>
              <a:gd name="connsiteY1" fmla="*/ 1192306 h 1192306"/>
              <a:gd name="connsiteX2" fmla="*/ 2662517 w 2662517"/>
              <a:gd name="connsiteY2" fmla="*/ 17929 h 1192306"/>
              <a:gd name="connsiteX3" fmla="*/ 663388 w 2662517"/>
              <a:gd name="connsiteY3" fmla="*/ 0 h 1192306"/>
              <a:gd name="connsiteX0" fmla="*/ 0 w 2662517"/>
              <a:gd name="connsiteY0" fmla="*/ 1183341 h 1192306"/>
              <a:gd name="connsiteX1" fmla="*/ 1999129 w 2662517"/>
              <a:gd name="connsiteY1" fmla="*/ 1192306 h 1192306"/>
              <a:gd name="connsiteX2" fmla="*/ 2662517 w 2662517"/>
              <a:gd name="connsiteY2" fmla="*/ 17929 h 1192306"/>
              <a:gd name="connsiteX3" fmla="*/ 663388 w 2662517"/>
              <a:gd name="connsiteY3" fmla="*/ 0 h 1192306"/>
              <a:gd name="connsiteX4" fmla="*/ 0 w 2662517"/>
              <a:gd name="connsiteY4" fmla="*/ 1183341 h 1192306"/>
              <a:gd name="connsiteX0" fmla="*/ 0 w 2662517"/>
              <a:gd name="connsiteY0" fmla="*/ 1165412 h 1174377"/>
              <a:gd name="connsiteX1" fmla="*/ 1999129 w 2662517"/>
              <a:gd name="connsiteY1" fmla="*/ 1174377 h 1174377"/>
              <a:gd name="connsiteX2" fmla="*/ 2662517 w 2662517"/>
              <a:gd name="connsiteY2" fmla="*/ 0 h 1174377"/>
              <a:gd name="connsiteX3" fmla="*/ 690282 w 2662517"/>
              <a:gd name="connsiteY3" fmla="*/ 17930 h 1174377"/>
              <a:gd name="connsiteX4" fmla="*/ 0 w 2662517"/>
              <a:gd name="connsiteY4" fmla="*/ 1165412 h 1174377"/>
              <a:gd name="connsiteX0" fmla="*/ 0 w 2662517"/>
              <a:gd name="connsiteY0" fmla="*/ 1165412 h 1174377"/>
              <a:gd name="connsiteX1" fmla="*/ 1999129 w 2662517"/>
              <a:gd name="connsiteY1" fmla="*/ 1174377 h 1174377"/>
              <a:gd name="connsiteX2" fmla="*/ 2662517 w 2662517"/>
              <a:gd name="connsiteY2" fmla="*/ 0 h 1174377"/>
              <a:gd name="connsiteX3" fmla="*/ 667422 w 2662517"/>
              <a:gd name="connsiteY3" fmla="*/ 8133 h 1174377"/>
              <a:gd name="connsiteX4" fmla="*/ 0 w 2662517"/>
              <a:gd name="connsiteY4" fmla="*/ 1165412 h 1174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62517" h="1174377">
                <a:moveTo>
                  <a:pt x="0" y="1165412"/>
                </a:moveTo>
                <a:lnTo>
                  <a:pt x="1999129" y="1174377"/>
                </a:lnTo>
                <a:lnTo>
                  <a:pt x="2662517" y="0"/>
                </a:lnTo>
                <a:lnTo>
                  <a:pt x="667422" y="8133"/>
                </a:lnTo>
                <a:lnTo>
                  <a:pt x="0" y="1165412"/>
                </a:lnTo>
                <a:close/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3624476" y="800101"/>
            <a:ext cx="1995274" cy="711532"/>
          </a:xfrm>
          <a:custGeom>
            <a:avLst/>
            <a:gdLst>
              <a:gd name="connsiteX0" fmla="*/ 0 w 2442949"/>
              <a:gd name="connsiteY0" fmla="*/ 1787857 h 1787857"/>
              <a:gd name="connsiteX1" fmla="*/ 1187355 w 2442949"/>
              <a:gd name="connsiteY1" fmla="*/ 0 h 1787857"/>
              <a:gd name="connsiteX2" fmla="*/ 2442949 w 2442949"/>
              <a:gd name="connsiteY2" fmla="*/ 1460311 h 1787857"/>
              <a:gd name="connsiteX0" fmla="*/ 0 w 1995274"/>
              <a:gd name="connsiteY0" fmla="*/ 1787857 h 1787857"/>
              <a:gd name="connsiteX1" fmla="*/ 1187355 w 1995274"/>
              <a:gd name="connsiteY1" fmla="*/ 0 h 1787857"/>
              <a:gd name="connsiteX2" fmla="*/ 1995274 w 1995274"/>
              <a:gd name="connsiteY2" fmla="*/ 1784161 h 1787857"/>
              <a:gd name="connsiteX0" fmla="*/ 0 w 1995274"/>
              <a:gd name="connsiteY0" fmla="*/ 1873582 h 1873582"/>
              <a:gd name="connsiteX1" fmla="*/ 1377855 w 1995274"/>
              <a:gd name="connsiteY1" fmla="*/ 0 h 1873582"/>
              <a:gd name="connsiteX2" fmla="*/ 1995274 w 1995274"/>
              <a:gd name="connsiteY2" fmla="*/ 1869886 h 1873582"/>
              <a:gd name="connsiteX0" fmla="*/ 0 w 1995274"/>
              <a:gd name="connsiteY0" fmla="*/ 1864057 h 1864057"/>
              <a:gd name="connsiteX1" fmla="*/ 1254030 w 1995274"/>
              <a:gd name="connsiteY1" fmla="*/ 0 h 1864057"/>
              <a:gd name="connsiteX2" fmla="*/ 1995274 w 1995274"/>
              <a:gd name="connsiteY2" fmla="*/ 1860361 h 1864057"/>
              <a:gd name="connsiteX0" fmla="*/ 0 w 1995274"/>
              <a:gd name="connsiteY0" fmla="*/ 711532 h 711532"/>
              <a:gd name="connsiteX1" fmla="*/ 558705 w 1995274"/>
              <a:gd name="connsiteY1" fmla="*/ 0 h 711532"/>
              <a:gd name="connsiteX2" fmla="*/ 1995274 w 1995274"/>
              <a:gd name="connsiteY2" fmla="*/ 707836 h 7115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95274" h="711532">
                <a:moveTo>
                  <a:pt x="0" y="711532"/>
                </a:moveTo>
                <a:lnTo>
                  <a:pt x="558705" y="0"/>
                </a:lnTo>
                <a:lnTo>
                  <a:pt x="1995274" y="707836"/>
                </a:ln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634634" y="2562225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0</a:t>
            </a:r>
            <a:endParaRPr lang="en-US" sz="4000" dirty="0"/>
          </a:p>
        </p:txBody>
      </p:sp>
      <p:sp>
        <p:nvSpPr>
          <p:cNvPr id="14" name="Freeform 13"/>
          <p:cNvSpPr/>
          <p:nvPr/>
        </p:nvSpPr>
        <p:spPr>
          <a:xfrm>
            <a:off x="4190999" y="809624"/>
            <a:ext cx="1104900" cy="1285875"/>
          </a:xfrm>
          <a:custGeom>
            <a:avLst/>
            <a:gdLst>
              <a:gd name="connsiteX0" fmla="*/ 0 w 1123950"/>
              <a:gd name="connsiteY0" fmla="*/ 0 h 1314450"/>
              <a:gd name="connsiteX1" fmla="*/ 47625 w 1123950"/>
              <a:gd name="connsiteY1" fmla="*/ 1314450 h 1314450"/>
              <a:gd name="connsiteX2" fmla="*/ 1123950 w 1123950"/>
              <a:gd name="connsiteY2" fmla="*/ 1276350 h 1314450"/>
              <a:gd name="connsiteX0" fmla="*/ 0 w 1123950"/>
              <a:gd name="connsiteY0" fmla="*/ 0 h 1285875"/>
              <a:gd name="connsiteX1" fmla="*/ 0 w 1123950"/>
              <a:gd name="connsiteY1" fmla="*/ 1285875 h 1285875"/>
              <a:gd name="connsiteX2" fmla="*/ 1123950 w 1123950"/>
              <a:gd name="connsiteY2" fmla="*/ 1276350 h 1285875"/>
              <a:gd name="connsiteX0" fmla="*/ 0 w 1123950"/>
              <a:gd name="connsiteY0" fmla="*/ 0 h 1285875"/>
              <a:gd name="connsiteX1" fmla="*/ 0 w 1123950"/>
              <a:gd name="connsiteY1" fmla="*/ 1285875 h 1285875"/>
              <a:gd name="connsiteX2" fmla="*/ 1000125 w 1123950"/>
              <a:gd name="connsiteY2" fmla="*/ 1276351 h 1285875"/>
              <a:gd name="connsiteX3" fmla="*/ 1123950 w 1123950"/>
              <a:gd name="connsiteY3" fmla="*/ 1276350 h 1285875"/>
              <a:gd name="connsiteX0" fmla="*/ 9525 w 1009650"/>
              <a:gd name="connsiteY0" fmla="*/ 0 h 1285875"/>
              <a:gd name="connsiteX1" fmla="*/ 9525 w 1009650"/>
              <a:gd name="connsiteY1" fmla="*/ 1285875 h 1285875"/>
              <a:gd name="connsiteX2" fmla="*/ 1009650 w 1009650"/>
              <a:gd name="connsiteY2" fmla="*/ 1276351 h 1285875"/>
              <a:gd name="connsiteX3" fmla="*/ 0 w 1009650"/>
              <a:gd name="connsiteY3" fmla="*/ 0 h 1285875"/>
              <a:gd name="connsiteX0" fmla="*/ 9525 w 1104900"/>
              <a:gd name="connsiteY0" fmla="*/ 0 h 1285875"/>
              <a:gd name="connsiteX1" fmla="*/ 9525 w 1104900"/>
              <a:gd name="connsiteY1" fmla="*/ 1285875 h 1285875"/>
              <a:gd name="connsiteX2" fmla="*/ 1104900 w 1104900"/>
              <a:gd name="connsiteY2" fmla="*/ 1276351 h 1285875"/>
              <a:gd name="connsiteX3" fmla="*/ 0 w 1104900"/>
              <a:gd name="connsiteY3" fmla="*/ 0 h 1285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4900" h="1285875">
                <a:moveTo>
                  <a:pt x="9525" y="0"/>
                </a:moveTo>
                <a:lnTo>
                  <a:pt x="9525" y="1285875"/>
                </a:lnTo>
                <a:lnTo>
                  <a:pt x="1104900" y="1276351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667125" y="1219200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12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05348" y="200399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5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9329" y="1122073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13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43125" y="3965019"/>
            <a:ext cx="33409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L =100 +2X 130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2133600" y="4669035"/>
            <a:ext cx="28151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L =100 + 260</a:t>
            </a:r>
            <a:endParaRPr lang="en-US" sz="4000" dirty="0"/>
          </a:p>
        </p:txBody>
      </p:sp>
      <p:sp>
        <p:nvSpPr>
          <p:cNvPr id="22" name="TextBox 21"/>
          <p:cNvSpPr txBox="1"/>
          <p:nvPr/>
        </p:nvSpPr>
        <p:spPr>
          <a:xfrm>
            <a:off x="2133600" y="5562600"/>
            <a:ext cx="16658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L = 360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93096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dirty="0" smtClean="0"/>
              <a:t>34. </a:t>
            </a:r>
            <a:r>
              <a:rPr lang="en-US" dirty="0" err="1" smtClean="0"/>
              <a:t>L.sisi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21495"/>
              </p:ext>
            </p:extLst>
          </p:nvPr>
        </p:nvGraphicFramePr>
        <p:xfrm>
          <a:off x="3389313" y="152400"/>
          <a:ext cx="17446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8" name="Equation" r:id="rId3" imgW="583920" imgH="393480" progId="Equation.DSMT4">
                  <p:embed/>
                </p:oleObj>
              </mc:Choice>
              <mc:Fallback>
                <p:oleObj name="Equation" r:id="rId3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152400"/>
                        <a:ext cx="17446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409806"/>
              </p:ext>
            </p:extLst>
          </p:nvPr>
        </p:nvGraphicFramePr>
        <p:xfrm>
          <a:off x="3352800" y="1371600"/>
          <a:ext cx="2501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9" name="Equation" r:id="rId5" imgW="838080" imgH="431640" progId="Equation.DSMT4">
                  <p:embed/>
                </p:oleObj>
              </mc:Choice>
              <mc:Fallback>
                <p:oleObj name="Equation" r:id="rId5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71600"/>
                        <a:ext cx="2501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031045"/>
              </p:ext>
            </p:extLst>
          </p:nvPr>
        </p:nvGraphicFramePr>
        <p:xfrm>
          <a:off x="2328862" y="3708400"/>
          <a:ext cx="33099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0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2" y="3708400"/>
                        <a:ext cx="33099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217964"/>
              </p:ext>
            </p:extLst>
          </p:nvPr>
        </p:nvGraphicFramePr>
        <p:xfrm>
          <a:off x="3429000" y="2590800"/>
          <a:ext cx="909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1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90800"/>
                        <a:ext cx="9096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961278"/>
              </p:ext>
            </p:extLst>
          </p:nvPr>
        </p:nvGraphicFramePr>
        <p:xfrm>
          <a:off x="3276600" y="4495800"/>
          <a:ext cx="1477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2" name="Equation" r:id="rId11" imgW="495000" imgH="177480" progId="Equation.DSMT4">
                  <p:embed/>
                </p:oleObj>
              </mc:Choice>
              <mc:Fallback>
                <p:oleObj name="Equation" r:id="rId11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0"/>
                        <a:ext cx="14779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42087"/>
              </p:ext>
            </p:extLst>
          </p:nvPr>
        </p:nvGraphicFramePr>
        <p:xfrm>
          <a:off x="3427413" y="5334000"/>
          <a:ext cx="1174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3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5334000"/>
                        <a:ext cx="1174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326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274638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34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92304"/>
              </p:ext>
            </p:extLst>
          </p:nvPr>
        </p:nvGraphicFramePr>
        <p:xfrm>
          <a:off x="2147887" y="304800"/>
          <a:ext cx="28051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3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7" y="304800"/>
                        <a:ext cx="28051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3261"/>
              </p:ext>
            </p:extLst>
          </p:nvPr>
        </p:nvGraphicFramePr>
        <p:xfrm>
          <a:off x="2187575" y="1143000"/>
          <a:ext cx="3070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143000"/>
                        <a:ext cx="30702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20685"/>
              </p:ext>
            </p:extLst>
          </p:nvPr>
        </p:nvGraphicFramePr>
        <p:xfrm>
          <a:off x="2286000" y="1828800"/>
          <a:ext cx="2046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5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20462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74919"/>
              </p:ext>
            </p:extLst>
          </p:nvPr>
        </p:nvGraphicFramePr>
        <p:xfrm>
          <a:off x="2286000" y="2514600"/>
          <a:ext cx="1250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6" name="Equation" r:id="rId9" imgW="419040" imgH="177480" progId="Equation.DSMT4">
                  <p:embed/>
                </p:oleObj>
              </mc:Choice>
              <mc:Fallback>
                <p:oleObj name="Equation" r:id="rId9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4600"/>
                        <a:ext cx="1250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39139"/>
              </p:ext>
            </p:extLst>
          </p:nvPr>
        </p:nvGraphicFramePr>
        <p:xfrm>
          <a:off x="1828800" y="3124200"/>
          <a:ext cx="40925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7" name="Equation" r:id="rId11" imgW="1371600" imgH="393480" progId="Equation.DSMT4">
                  <p:embed/>
                </p:oleObj>
              </mc:Choice>
              <mc:Fallback>
                <p:oleObj name="Equation" r:id="rId11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40925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15370"/>
              </p:ext>
            </p:extLst>
          </p:nvPr>
        </p:nvGraphicFramePr>
        <p:xfrm>
          <a:off x="1905000" y="4267200"/>
          <a:ext cx="27289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8" name="Equation" r:id="rId13" imgW="914400" imgH="203040" progId="Equation.DSMT4">
                  <p:embed/>
                </p:oleObj>
              </mc:Choice>
              <mc:Fallback>
                <p:oleObj name="Equation" r:id="rId13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27289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3276600" y="3962400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800868" y="3600450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385357"/>
              </p:ext>
            </p:extLst>
          </p:nvPr>
        </p:nvGraphicFramePr>
        <p:xfrm>
          <a:off x="2063750" y="4838700"/>
          <a:ext cx="2424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9" name="Equation" r:id="rId15" imgW="812520" imgH="177480" progId="Equation.DSMT4">
                  <p:embed/>
                </p:oleObj>
              </mc:Choice>
              <mc:Fallback>
                <p:oleObj name="Equation" r:id="rId15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838700"/>
                        <a:ext cx="24241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964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20524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4000" dirty="0" smtClean="0"/>
              <a:t>35.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28756"/>
              </p:ext>
            </p:extLst>
          </p:nvPr>
        </p:nvGraphicFramePr>
        <p:xfrm>
          <a:off x="3657600" y="1371600"/>
          <a:ext cx="26146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0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261461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600200" y="381000"/>
            <a:ext cx="24620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Rata-rata =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4090796" y="152400"/>
            <a:ext cx="19928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0 X 78 -</a:t>
            </a:r>
            <a:endParaRPr lang="en-US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6019800" y="152400"/>
            <a:ext cx="14606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4 X 74</a:t>
            </a:r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090796" y="784086"/>
            <a:ext cx="351790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391961" y="838200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6</a:t>
            </a:r>
            <a:endParaRPr lang="en-US" sz="4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075690"/>
              </p:ext>
            </p:extLst>
          </p:nvPr>
        </p:nvGraphicFramePr>
        <p:xfrm>
          <a:off x="3627438" y="2476500"/>
          <a:ext cx="15541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1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476500"/>
                        <a:ext cx="15541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246705"/>
              </p:ext>
            </p:extLst>
          </p:nvPr>
        </p:nvGraphicFramePr>
        <p:xfrm>
          <a:off x="3657600" y="3733800"/>
          <a:ext cx="947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2" name="Equation" r:id="rId7" imgW="317160" imgH="177480" progId="Equation.DSMT4">
                  <p:embed/>
                </p:oleObj>
              </mc:Choice>
              <mc:Fallback>
                <p:oleObj name="Equation" r:id="rId7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33800"/>
                        <a:ext cx="947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3683"/>
              </p:ext>
            </p:extLst>
          </p:nvPr>
        </p:nvGraphicFramePr>
        <p:xfrm>
          <a:off x="1678798" y="4343400"/>
          <a:ext cx="37131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3" name="Equation" r:id="rId9" imgW="1244520" imgH="393480" progId="Equation.DSMT4">
                  <p:embed/>
                </p:oleObj>
              </mc:Choice>
              <mc:Fallback>
                <p:oleObj name="Equation" r:id="rId9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798" y="4343400"/>
                        <a:ext cx="371316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1290"/>
              </p:ext>
            </p:extLst>
          </p:nvPr>
        </p:nvGraphicFramePr>
        <p:xfrm>
          <a:off x="2689225" y="5448300"/>
          <a:ext cx="40925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11" imgW="1371600" imgH="393480" progId="Equation.DSMT4">
                  <p:embed/>
                </p:oleObj>
              </mc:Choice>
              <mc:Fallback>
                <p:oleObj name="Equation" r:id="rId11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448300"/>
                        <a:ext cx="40925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70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0" grpId="0"/>
      <p:bldP spid="11" grpId="0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36.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057400" y="2819400"/>
            <a:ext cx="29270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Md</a:t>
            </a:r>
            <a:r>
              <a:rPr lang="en-US" sz="4000" dirty="0" smtClean="0"/>
              <a:t>= data </a:t>
            </a:r>
            <a:r>
              <a:rPr lang="en-US" sz="4000" dirty="0" err="1" smtClean="0"/>
              <a:t>ke</a:t>
            </a:r>
            <a:r>
              <a:rPr lang="en-US" sz="4000" dirty="0"/>
              <a:t>-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2215118"/>
              </p:ext>
            </p:extLst>
          </p:nvPr>
        </p:nvGraphicFramePr>
        <p:xfrm>
          <a:off x="1600200" y="228600"/>
          <a:ext cx="7162802" cy="206438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66800"/>
                <a:gridCol w="1198046"/>
                <a:gridCol w="699708"/>
                <a:gridCol w="699708"/>
                <a:gridCol w="699708"/>
                <a:gridCol w="699708"/>
                <a:gridCol w="699708"/>
                <a:gridCol w="699708"/>
                <a:gridCol w="699708"/>
              </a:tblGrid>
              <a:tr h="620713">
                <a:tc>
                  <a:txBody>
                    <a:bodyPr/>
                    <a:lstStyle/>
                    <a:p>
                      <a:pPr marL="20955" indent="-20955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</a:rPr>
                        <a:t>Tinggi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ahoma"/>
                          <a:ea typeface="Times New Roman"/>
                        </a:rPr>
                        <a:t>145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ahoma"/>
                          <a:ea typeface="Times New Roman"/>
                        </a:rPr>
                        <a:t>146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ahoma"/>
                          <a:ea typeface="Times New Roman"/>
                        </a:rPr>
                        <a:t>147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ahoma"/>
                          <a:ea typeface="Times New Roman"/>
                        </a:rPr>
                        <a:t>148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ahoma"/>
                          <a:ea typeface="Times New Roman"/>
                        </a:rPr>
                        <a:t>150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ahoma"/>
                          <a:ea typeface="Times New Roman"/>
                        </a:rPr>
                        <a:t>152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ahoma"/>
                          <a:ea typeface="Times New Roman"/>
                        </a:rPr>
                        <a:t>155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ahoma"/>
                          <a:ea typeface="Times New Roman"/>
                        </a:rPr>
                        <a:t>157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62071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</a:rPr>
                        <a:t>Frek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Tahoma"/>
                          <a:ea typeface="Times New Roman"/>
                        </a:rPr>
                        <a:t>3</a:t>
                      </a:r>
                      <a:endParaRPr lang="en-US" sz="4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>
                          <a:effectLst/>
                          <a:latin typeface="Tahoma"/>
                          <a:ea typeface="Times New Roman"/>
                        </a:rPr>
                        <a:t>4</a:t>
                      </a:r>
                      <a:endParaRPr lang="en-US" sz="4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>
                          <a:effectLst/>
                          <a:latin typeface="Tahoma"/>
                          <a:ea typeface="Times New Roman"/>
                        </a:rPr>
                        <a:t>6</a:t>
                      </a:r>
                      <a:endParaRPr lang="en-US" sz="4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>
                          <a:effectLst/>
                          <a:latin typeface="Tahoma"/>
                          <a:ea typeface="Times New Roman"/>
                        </a:rPr>
                        <a:t>7</a:t>
                      </a:r>
                      <a:endParaRPr lang="en-US" sz="4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>
                          <a:effectLst/>
                          <a:latin typeface="Tahoma"/>
                          <a:ea typeface="Times New Roman"/>
                        </a:rPr>
                        <a:t>8</a:t>
                      </a:r>
                      <a:endParaRPr lang="en-US" sz="4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>
                          <a:effectLst/>
                          <a:latin typeface="Tahoma"/>
                          <a:ea typeface="Times New Roman"/>
                        </a:rPr>
                        <a:t>5</a:t>
                      </a:r>
                      <a:endParaRPr lang="en-US" sz="4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>
                          <a:effectLst/>
                          <a:latin typeface="Tahoma"/>
                          <a:ea typeface="Times New Roman"/>
                        </a:rPr>
                        <a:t>4</a:t>
                      </a:r>
                      <a:endParaRPr lang="en-US" sz="4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Tahoma"/>
                          <a:ea typeface="Times New Roman"/>
                        </a:rPr>
                        <a:t>3</a:t>
                      </a:r>
                      <a:endParaRPr lang="en-US" sz="4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62071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  <a:latin typeface="Times New Roman"/>
                          <a:ea typeface="Times New Roman"/>
                        </a:rPr>
                        <a:t>Kum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414511"/>
              </p:ext>
            </p:extLst>
          </p:nvPr>
        </p:nvGraphicFramePr>
        <p:xfrm>
          <a:off x="5065713" y="2582863"/>
          <a:ext cx="12144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2582863"/>
                        <a:ext cx="121443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66925" y="3886200"/>
            <a:ext cx="39497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Md</a:t>
            </a:r>
            <a:r>
              <a:rPr lang="en-US" sz="4000" dirty="0" smtClean="0"/>
              <a:t>= data </a:t>
            </a:r>
            <a:r>
              <a:rPr lang="en-US" sz="4000" dirty="0" err="1" smtClean="0"/>
              <a:t>ke</a:t>
            </a:r>
            <a:r>
              <a:rPr lang="en-US" sz="4000" dirty="0" smtClean="0"/>
              <a:t>- 20,5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3008744" y="1585902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3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4051448" y="1585902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7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4553761" y="1576377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3</a:t>
            </a:r>
            <a:endParaRPr lang="en-US" sz="4000" dirty="0"/>
          </a:p>
        </p:txBody>
      </p:sp>
      <p:sp>
        <p:nvSpPr>
          <p:cNvPr id="17" name="TextBox 16"/>
          <p:cNvSpPr txBox="1"/>
          <p:nvPr/>
        </p:nvSpPr>
        <p:spPr>
          <a:xfrm>
            <a:off x="2057400" y="4616172"/>
            <a:ext cx="20425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Md</a:t>
            </a:r>
            <a:r>
              <a:rPr lang="en-US" sz="4000" dirty="0" smtClean="0"/>
              <a:t>= 149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5315761" y="1578114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0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54903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1" grpId="0"/>
      <p:bldP spid="12" grpId="0"/>
      <p:bldP spid="13" grpId="0"/>
      <p:bldP spid="14" grpId="0"/>
      <p:bldP spid="17" grpId="0"/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37.</a:t>
            </a:r>
            <a:endParaRPr lang="en-US" dirty="0"/>
          </a:p>
        </p:txBody>
      </p:sp>
      <p:sp>
        <p:nvSpPr>
          <p:cNvPr id="4" name="Rectangle 60"/>
          <p:cNvSpPr>
            <a:spLocks noChangeArrowheads="1"/>
          </p:cNvSpPr>
          <p:nvPr/>
        </p:nvSpPr>
        <p:spPr bwMode="auto">
          <a:xfrm>
            <a:off x="1825625" y="2095500"/>
            <a:ext cx="242888" cy="1106488"/>
          </a:xfrm>
          <a:prstGeom prst="rect">
            <a:avLst/>
          </a:prstGeom>
          <a:solidFill>
            <a:srgbClr val="00FF0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Rectangle 61"/>
          <p:cNvSpPr>
            <a:spLocks noChangeArrowheads="1"/>
          </p:cNvSpPr>
          <p:nvPr/>
        </p:nvSpPr>
        <p:spPr bwMode="auto">
          <a:xfrm>
            <a:off x="2246313" y="1714500"/>
            <a:ext cx="242887" cy="1493838"/>
          </a:xfrm>
          <a:prstGeom prst="rect">
            <a:avLst/>
          </a:prstGeom>
          <a:solidFill>
            <a:srgbClr val="00FF0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Rectangle 62"/>
          <p:cNvSpPr>
            <a:spLocks noChangeArrowheads="1"/>
          </p:cNvSpPr>
          <p:nvPr/>
        </p:nvSpPr>
        <p:spPr bwMode="auto">
          <a:xfrm>
            <a:off x="2681288" y="1841500"/>
            <a:ext cx="242887" cy="1371600"/>
          </a:xfrm>
          <a:prstGeom prst="rect">
            <a:avLst/>
          </a:prstGeom>
          <a:solidFill>
            <a:srgbClr val="00FF0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3"/>
          <p:cNvSpPr>
            <a:spLocks noChangeArrowheads="1"/>
          </p:cNvSpPr>
          <p:nvPr/>
        </p:nvSpPr>
        <p:spPr bwMode="auto">
          <a:xfrm>
            <a:off x="3103563" y="2176463"/>
            <a:ext cx="242887" cy="1035050"/>
          </a:xfrm>
          <a:prstGeom prst="rect">
            <a:avLst/>
          </a:prstGeom>
          <a:solidFill>
            <a:srgbClr val="00FF0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64"/>
          <p:cNvSpPr>
            <a:spLocks noChangeArrowheads="1"/>
          </p:cNvSpPr>
          <p:nvPr/>
        </p:nvSpPr>
        <p:spPr bwMode="auto">
          <a:xfrm>
            <a:off x="3946525" y="1401763"/>
            <a:ext cx="242888" cy="1803400"/>
          </a:xfrm>
          <a:prstGeom prst="rect">
            <a:avLst/>
          </a:prstGeom>
          <a:solidFill>
            <a:srgbClr val="00FF0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Rectangle 65"/>
          <p:cNvSpPr>
            <a:spLocks noChangeArrowheads="1"/>
          </p:cNvSpPr>
          <p:nvPr/>
        </p:nvSpPr>
        <p:spPr bwMode="auto">
          <a:xfrm>
            <a:off x="3524250" y="1968500"/>
            <a:ext cx="242888" cy="1235075"/>
          </a:xfrm>
          <a:prstGeom prst="rect">
            <a:avLst/>
          </a:prstGeom>
          <a:solidFill>
            <a:srgbClr val="00FF0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522413" y="1219200"/>
            <a:ext cx="2751137" cy="1739900"/>
            <a:chOff x="0" y="0"/>
            <a:chExt cx="36000" cy="18685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8050"/>
              <a:ext cx="360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0" y="5267"/>
              <a:ext cx="360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0" y="2584"/>
              <a:ext cx="360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0" y="13318"/>
              <a:ext cx="360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0" y="10634"/>
              <a:ext cx="360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0" y="16002"/>
              <a:ext cx="360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0" y="18685"/>
              <a:ext cx="360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0" y="0"/>
              <a:ext cx="360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" name="Line 5"/>
          <p:cNvSpPr>
            <a:spLocks noChangeShapeType="1"/>
          </p:cNvSpPr>
          <p:nvPr/>
        </p:nvSpPr>
        <p:spPr bwMode="auto">
          <a:xfrm flipV="1">
            <a:off x="1525588" y="741363"/>
            <a:ext cx="0" cy="25558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3267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525" y="1305388"/>
            <a:ext cx="2486025" cy="100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219200" y="3429000"/>
            <a:ext cx="76097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Jumlah</a:t>
            </a:r>
            <a:r>
              <a:rPr lang="en-US" sz="4000" dirty="0" smtClean="0"/>
              <a:t> 3 </a:t>
            </a:r>
            <a:r>
              <a:rPr lang="en-US" sz="4000" dirty="0" err="1" smtClean="0"/>
              <a:t>hari</a:t>
            </a:r>
            <a:r>
              <a:rPr lang="en-US" sz="4000" dirty="0" smtClean="0"/>
              <a:t> </a:t>
            </a:r>
            <a:r>
              <a:rPr lang="en-US" sz="4000" dirty="0" err="1" smtClean="0"/>
              <a:t>terakhir</a:t>
            </a:r>
            <a:r>
              <a:rPr lang="en-US" sz="4000" dirty="0" smtClean="0"/>
              <a:t> = 72 +50 + 42</a:t>
            </a:r>
            <a:endParaRPr lang="en-US" sz="4000" dirty="0"/>
          </a:p>
        </p:txBody>
      </p:sp>
      <p:sp>
        <p:nvSpPr>
          <p:cNvPr id="23" name="TextBox 22"/>
          <p:cNvSpPr txBox="1"/>
          <p:nvPr/>
        </p:nvSpPr>
        <p:spPr>
          <a:xfrm>
            <a:off x="1219200" y="4153185"/>
            <a:ext cx="59747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Jumlah</a:t>
            </a:r>
            <a:r>
              <a:rPr lang="en-US" sz="4000" dirty="0" smtClean="0"/>
              <a:t> 3 </a:t>
            </a:r>
            <a:r>
              <a:rPr lang="en-US" sz="4000" dirty="0" err="1" smtClean="0"/>
              <a:t>hari</a:t>
            </a:r>
            <a:r>
              <a:rPr lang="en-US" sz="4000" dirty="0" smtClean="0"/>
              <a:t> </a:t>
            </a:r>
            <a:r>
              <a:rPr lang="en-US" sz="4000" dirty="0" err="1" smtClean="0"/>
              <a:t>terakhir</a:t>
            </a:r>
            <a:r>
              <a:rPr lang="en-US" sz="4000" dirty="0" smtClean="0"/>
              <a:t> = 164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8505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90600"/>
            <a:ext cx="727710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38.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5562600"/>
            <a:ext cx="55122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Nilai</a:t>
            </a:r>
            <a:r>
              <a:rPr lang="en-US" sz="4000" dirty="0" smtClean="0"/>
              <a:t> </a:t>
            </a:r>
            <a:r>
              <a:rPr lang="en-US" sz="4000" dirty="0" err="1" smtClean="0"/>
              <a:t>tukar</a:t>
            </a:r>
            <a:r>
              <a:rPr lang="en-US" sz="4000" dirty="0" smtClean="0"/>
              <a:t> </a:t>
            </a:r>
            <a:r>
              <a:rPr lang="en-US" sz="4000" dirty="0" err="1" smtClean="0"/>
              <a:t>tgl</a:t>
            </a:r>
            <a:r>
              <a:rPr lang="en-US" sz="4000" dirty="0" smtClean="0"/>
              <a:t> 12 = 11.800</a:t>
            </a:r>
            <a:endParaRPr lang="en-US" sz="4000" dirty="0"/>
          </a:p>
        </p:txBody>
      </p:sp>
      <p:sp>
        <p:nvSpPr>
          <p:cNvPr id="4" name="Oval 3"/>
          <p:cNvSpPr/>
          <p:nvPr/>
        </p:nvSpPr>
        <p:spPr>
          <a:xfrm>
            <a:off x="4038600" y="2743200"/>
            <a:ext cx="533400" cy="40005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flipH="1">
            <a:off x="2438399" y="2743200"/>
            <a:ext cx="1536939" cy="381000"/>
          </a:xfrm>
          <a:prstGeom prst="rightArrow">
            <a:avLst/>
          </a:prstGeom>
          <a:solidFill>
            <a:srgbClr val="00FF00"/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762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3. </a:t>
            </a:r>
            <a:r>
              <a:rPr lang="id-ID" dirty="0"/>
              <a:t>27 – 18 : 3 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593859" y="6012359"/>
            <a:ext cx="12923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 16</a:t>
            </a:r>
            <a:endParaRPr lang="en-US" sz="4400" dirty="0"/>
          </a:p>
        </p:txBody>
      </p:sp>
      <p:sp>
        <p:nvSpPr>
          <p:cNvPr id="19" name="TextBox 18"/>
          <p:cNvSpPr txBox="1"/>
          <p:nvPr/>
        </p:nvSpPr>
        <p:spPr>
          <a:xfrm>
            <a:off x="1600200" y="1676400"/>
            <a:ext cx="196079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 27 </a:t>
            </a:r>
            <a:r>
              <a:rPr lang="id-ID" sz="4400" dirty="0"/>
              <a:t>–</a:t>
            </a:r>
            <a:r>
              <a:rPr lang="en-US" sz="4000" dirty="0" smtClean="0"/>
              <a:t> 6</a:t>
            </a:r>
            <a:endParaRPr lang="en-US" sz="4000" dirty="0"/>
          </a:p>
        </p:txBody>
      </p:sp>
      <p:sp>
        <p:nvSpPr>
          <p:cNvPr id="20" name="TextBox 19"/>
          <p:cNvSpPr txBox="1"/>
          <p:nvPr/>
        </p:nvSpPr>
        <p:spPr>
          <a:xfrm>
            <a:off x="1636788" y="2445841"/>
            <a:ext cx="11897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 21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08206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39. </a:t>
            </a:r>
            <a:r>
              <a:rPr lang="en-US" sz="3200" dirty="0" err="1" smtClean="0"/>
              <a:t>Ruang</a:t>
            </a:r>
            <a:r>
              <a:rPr lang="en-US" sz="3200" dirty="0" smtClean="0"/>
              <a:t> </a:t>
            </a:r>
            <a:r>
              <a:rPr lang="en-US" sz="3200" dirty="0" err="1" smtClean="0"/>
              <a:t>Sampel</a:t>
            </a:r>
            <a:r>
              <a:rPr lang="en-US" sz="3200" dirty="0" smtClean="0"/>
              <a:t>: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78911"/>
              </p:ext>
            </p:extLst>
          </p:nvPr>
        </p:nvGraphicFramePr>
        <p:xfrm>
          <a:off x="1668463" y="2000250"/>
          <a:ext cx="215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4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2000250"/>
                        <a:ext cx="2159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097181" y="381000"/>
            <a:ext cx="489441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A1, A2, A3, A4, A5, A6</a:t>
            </a:r>
          </a:p>
          <a:p>
            <a:r>
              <a:rPr lang="en-US" sz="4000" dirty="0" smtClean="0"/>
              <a:t>G1, G2, G3, G4, G5, G6</a:t>
            </a:r>
            <a:endParaRPr lang="en-US" sz="4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94940"/>
              </p:ext>
            </p:extLst>
          </p:nvPr>
        </p:nvGraphicFramePr>
        <p:xfrm>
          <a:off x="3886200" y="1714500"/>
          <a:ext cx="6064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5" name="Equation" r:id="rId5" imgW="203040" imgH="393480" progId="Equation.DSMT4">
                  <p:embed/>
                </p:oleObj>
              </mc:Choice>
              <mc:Fallback>
                <p:oleObj name="Equation" r:id="rId5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14500"/>
                        <a:ext cx="6064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715000" y="1042719"/>
            <a:ext cx="829390" cy="66172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63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4000" dirty="0" smtClean="0"/>
              <a:t>40. </a:t>
            </a:r>
            <a:r>
              <a:rPr lang="en-US" sz="4000" dirty="0" err="1" smtClean="0"/>
              <a:t>Sudut</a:t>
            </a:r>
            <a:r>
              <a:rPr lang="en-US" sz="4000" dirty="0" smtClean="0"/>
              <a:t> </a:t>
            </a:r>
            <a:r>
              <a:rPr lang="en-US" sz="4000" dirty="0" err="1" smtClean="0"/>
              <a:t>merah</a:t>
            </a:r>
            <a:r>
              <a:rPr lang="en-US" sz="4000" dirty="0" smtClean="0"/>
              <a:t> =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73604"/>
              </p:ext>
            </p:extLst>
          </p:nvPr>
        </p:nvGraphicFramePr>
        <p:xfrm>
          <a:off x="1955800" y="2933700"/>
          <a:ext cx="2349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933700"/>
                        <a:ext cx="2349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3608034" y="3177569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91000" y="3097845"/>
            <a:ext cx="23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</a:t>
            </a:r>
            <a:endParaRPr lang="en-US" sz="2400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595379" y="3863369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191000" y="3635710"/>
            <a:ext cx="688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0</a:t>
            </a:r>
            <a:endParaRPr 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4168"/>
              </p:ext>
            </p:extLst>
          </p:nvPr>
        </p:nvGraphicFramePr>
        <p:xfrm>
          <a:off x="4697413" y="2933700"/>
          <a:ext cx="12144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2933700"/>
                        <a:ext cx="121443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66800" y="1008698"/>
            <a:ext cx="80506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360 – (18 + 36 + 108 + 36 + 18 + 90) </a:t>
            </a:r>
            <a:endParaRPr lang="en-US" sz="4000" dirty="0"/>
          </a:p>
        </p:txBody>
      </p:sp>
      <p:sp>
        <p:nvSpPr>
          <p:cNvPr id="18" name="TextBox 17"/>
          <p:cNvSpPr txBox="1"/>
          <p:nvPr/>
        </p:nvSpPr>
        <p:spPr>
          <a:xfrm>
            <a:off x="1137565" y="1716584"/>
            <a:ext cx="25987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360 – 306</a:t>
            </a:r>
            <a:endParaRPr lang="en-US" sz="4000" dirty="0"/>
          </a:p>
        </p:txBody>
      </p:sp>
      <p:sp>
        <p:nvSpPr>
          <p:cNvPr id="19" name="TextBox 18"/>
          <p:cNvSpPr txBox="1"/>
          <p:nvPr/>
        </p:nvSpPr>
        <p:spPr>
          <a:xfrm>
            <a:off x="1139494" y="2286000"/>
            <a:ext cx="10743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54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61503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4.Keliling 4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1291678"/>
            <a:ext cx="366638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42 = 2 (4y + 3y)</a:t>
            </a:r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1905000" y="2061119"/>
            <a:ext cx="36176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42 = 2 (7y)</a:t>
            </a:r>
            <a:endParaRPr lang="en-US" sz="44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263215" y="3921061"/>
            <a:ext cx="6637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/>
              <a:t>Panjang</a:t>
            </a:r>
            <a:r>
              <a:rPr lang="en-US" sz="4400" dirty="0" smtClean="0"/>
              <a:t> =  4y = 4 . 3 = 12 cm</a:t>
            </a:r>
            <a:endParaRPr lang="en-US" sz="4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905000" y="2667000"/>
            <a:ext cx="21178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42 = 14y</a:t>
            </a:r>
            <a:endParaRPr lang="en-US" sz="4400" dirty="0"/>
          </a:p>
        </p:txBody>
      </p:sp>
      <p:sp>
        <p:nvSpPr>
          <p:cNvPr id="18" name="TextBox 17"/>
          <p:cNvSpPr txBox="1"/>
          <p:nvPr/>
        </p:nvSpPr>
        <p:spPr>
          <a:xfrm>
            <a:off x="2167116" y="3200400"/>
            <a:ext cx="126188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3 = y</a:t>
            </a:r>
            <a:endParaRPr lang="en-US" sz="4400" dirty="0"/>
          </a:p>
        </p:txBody>
      </p:sp>
      <p:sp>
        <p:nvSpPr>
          <p:cNvPr id="20" name="TextBox 19"/>
          <p:cNvSpPr txBox="1"/>
          <p:nvPr/>
        </p:nvSpPr>
        <p:spPr>
          <a:xfrm>
            <a:off x="1828800" y="4572000"/>
            <a:ext cx="581922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/>
              <a:t>Lebar</a:t>
            </a:r>
            <a:r>
              <a:rPr lang="en-US" sz="4400" dirty="0" smtClean="0"/>
              <a:t> =  3y = 3 . 3 = 9 cm</a:t>
            </a:r>
            <a:endParaRPr lang="en-US" sz="4400" dirty="0"/>
          </a:p>
        </p:txBody>
      </p:sp>
      <p:sp>
        <p:nvSpPr>
          <p:cNvPr id="21" name="TextBox 20"/>
          <p:cNvSpPr txBox="1"/>
          <p:nvPr/>
        </p:nvSpPr>
        <p:spPr>
          <a:xfrm>
            <a:off x="1524000" y="5562600"/>
            <a:ext cx="56829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/>
              <a:t>Luas</a:t>
            </a:r>
            <a:r>
              <a:rPr lang="en-US" sz="4400" dirty="0" smtClean="0"/>
              <a:t> =  12 X 9 = 108 cm</a:t>
            </a:r>
            <a:r>
              <a:rPr lang="en-US" sz="4400" baseline="30000" dirty="0" smtClean="0"/>
              <a:t>2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901675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6" grpId="0"/>
      <p:bldP spid="18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5931014" y="1382086"/>
            <a:ext cx="50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</a:t>
            </a:r>
            <a:endParaRPr lang="en-US" sz="24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5. </a:t>
            </a:r>
            <a:r>
              <a:rPr lang="en-US" dirty="0" err="1" smtClean="0"/>
              <a:t>Menabung</a:t>
            </a:r>
            <a:r>
              <a:rPr lang="en-US" dirty="0" smtClean="0"/>
              <a:t> 3.000.000,- 8% 7bl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315656" y="1551057"/>
            <a:ext cx="784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Bunga</a:t>
            </a:r>
            <a:r>
              <a:rPr lang="en-US" sz="4000" dirty="0" smtClean="0"/>
              <a:t> 7 </a:t>
            </a:r>
            <a:r>
              <a:rPr lang="en-US" sz="4000" dirty="0" err="1" smtClean="0"/>
              <a:t>bl</a:t>
            </a:r>
            <a:r>
              <a:rPr lang="en-US" sz="4000" dirty="0" smtClean="0"/>
              <a:t> =         X            </a:t>
            </a:r>
            <a:r>
              <a:rPr lang="en-US" sz="4000" dirty="0" err="1" smtClean="0"/>
              <a:t>X</a:t>
            </a:r>
            <a:r>
              <a:rPr lang="en-US" sz="4000" dirty="0" smtClean="0"/>
              <a:t> 3.000.000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3581400" y="2514600"/>
            <a:ext cx="20986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 14.000</a:t>
            </a:r>
            <a:endParaRPr lang="en-US" sz="4000" dirty="0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6596435" y="1843751"/>
            <a:ext cx="788838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143846" y="2144643"/>
            <a:ext cx="788838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365422"/>
              </p:ext>
            </p:extLst>
          </p:nvPr>
        </p:nvGraphicFramePr>
        <p:xfrm>
          <a:off x="4106012" y="1274762"/>
          <a:ext cx="82903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012" y="1274762"/>
                        <a:ext cx="82903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65721"/>
              </p:ext>
            </p:extLst>
          </p:nvPr>
        </p:nvGraphicFramePr>
        <p:xfrm>
          <a:off x="5164156" y="1274763"/>
          <a:ext cx="111083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56" y="1274763"/>
                        <a:ext cx="111083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5392693" y="1436757"/>
            <a:ext cx="788838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682167" y="2144643"/>
            <a:ext cx="50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</a:t>
            </a:r>
            <a:endParaRPr lang="en-US" sz="2400" dirty="0"/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4642439" y="2315368"/>
            <a:ext cx="394420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38200" y="3505200"/>
            <a:ext cx="815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Jumlah</a:t>
            </a:r>
            <a:r>
              <a:rPr lang="en-US" sz="4000" dirty="0" smtClean="0"/>
              <a:t> </a:t>
            </a:r>
            <a:r>
              <a:rPr lang="en-US" sz="4000" dirty="0" err="1" smtClean="0"/>
              <a:t>uang</a:t>
            </a:r>
            <a:r>
              <a:rPr lang="en-US" sz="4000" dirty="0" smtClean="0"/>
              <a:t> = 3.000.000 + 140.000</a:t>
            </a:r>
            <a:endParaRPr lang="en-US" sz="4000" dirty="0"/>
          </a:p>
        </p:txBody>
      </p:sp>
      <p:sp>
        <p:nvSpPr>
          <p:cNvPr id="30" name="TextBox 29"/>
          <p:cNvSpPr txBox="1"/>
          <p:nvPr/>
        </p:nvSpPr>
        <p:spPr>
          <a:xfrm>
            <a:off x="3540149" y="4213086"/>
            <a:ext cx="30332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 3.140.000,-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0545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5" grpId="0"/>
      <p:bldP spid="16" grpId="0"/>
      <p:bldP spid="27" grpId="0"/>
      <p:bldP spid="29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574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6. </a:t>
            </a:r>
            <a:r>
              <a:rPr lang="id-ID" dirty="0"/>
              <a:t>1, 6, 3, 11, 5, 16, 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47800" y="1219200"/>
            <a:ext cx="701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Diubah</a:t>
            </a:r>
            <a:r>
              <a:rPr lang="en-US" sz="4000" dirty="0" smtClean="0"/>
              <a:t> </a:t>
            </a:r>
            <a:r>
              <a:rPr lang="en-US" sz="4000" dirty="0" err="1" smtClean="0"/>
              <a:t>jadi</a:t>
            </a:r>
            <a:r>
              <a:rPr lang="en-US" sz="4000" dirty="0" smtClean="0"/>
              <a:t> </a:t>
            </a:r>
            <a:r>
              <a:rPr lang="en-US" sz="4000" dirty="0" err="1" smtClean="0"/>
              <a:t>dua</a:t>
            </a:r>
            <a:r>
              <a:rPr lang="en-US" sz="4000" dirty="0" smtClean="0"/>
              <a:t> </a:t>
            </a:r>
            <a:r>
              <a:rPr lang="en-US" sz="4000" dirty="0" err="1" smtClean="0"/>
              <a:t>barisan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667000" y="1927086"/>
            <a:ext cx="556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4000" dirty="0" smtClean="0"/>
              <a:t>1,</a:t>
            </a:r>
            <a:r>
              <a:rPr lang="en-US" sz="4000" dirty="0" smtClean="0"/>
              <a:t>      </a:t>
            </a:r>
            <a:r>
              <a:rPr lang="id-ID" sz="4000" dirty="0" smtClean="0"/>
              <a:t>3</a:t>
            </a:r>
            <a:r>
              <a:rPr lang="id-ID" sz="4000" dirty="0"/>
              <a:t>, </a:t>
            </a:r>
            <a:r>
              <a:rPr lang="en-US" sz="4000" dirty="0" smtClean="0"/>
              <a:t>     </a:t>
            </a:r>
            <a:r>
              <a:rPr lang="id-ID" sz="4000" dirty="0" smtClean="0"/>
              <a:t> 5,</a:t>
            </a:r>
            <a:r>
              <a:rPr lang="en-US" sz="4000" dirty="0" smtClean="0"/>
              <a:t>        </a:t>
            </a:r>
            <a:r>
              <a:rPr lang="en-US" sz="4000" b="1" dirty="0" smtClean="0">
                <a:solidFill>
                  <a:srgbClr val="FF0000"/>
                </a:solidFill>
              </a:rPr>
              <a:t>7</a:t>
            </a:r>
            <a:r>
              <a:rPr lang="en-US" sz="4000" dirty="0" smtClean="0"/>
              <a:t>,      9</a:t>
            </a:r>
            <a:r>
              <a:rPr lang="id-ID" sz="4000" dirty="0" smtClean="0"/>
              <a:t> 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667000" y="2688790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    </a:t>
            </a:r>
            <a:r>
              <a:rPr lang="id-ID" sz="4000" dirty="0" smtClean="0"/>
              <a:t>6</a:t>
            </a:r>
            <a:r>
              <a:rPr lang="id-ID" sz="4000" dirty="0"/>
              <a:t>, </a:t>
            </a:r>
            <a:r>
              <a:rPr lang="en-US" sz="4000" dirty="0" smtClean="0"/>
              <a:t>    </a:t>
            </a:r>
            <a:r>
              <a:rPr lang="id-ID" sz="4000" dirty="0" smtClean="0"/>
              <a:t> </a:t>
            </a:r>
            <a:r>
              <a:rPr lang="id-ID" sz="4000" dirty="0"/>
              <a:t>11, </a:t>
            </a:r>
            <a:r>
              <a:rPr lang="en-US" sz="4000" dirty="0" smtClean="0"/>
              <a:t>   </a:t>
            </a:r>
            <a:r>
              <a:rPr lang="id-ID" sz="4000" dirty="0" smtClean="0"/>
              <a:t> </a:t>
            </a:r>
            <a:r>
              <a:rPr lang="id-ID" sz="4000" dirty="0"/>
              <a:t>16, </a:t>
            </a:r>
            <a:r>
              <a:rPr lang="en-US" sz="4000" dirty="0" smtClean="0"/>
              <a:t>    </a:t>
            </a:r>
            <a:r>
              <a:rPr lang="en-US" sz="4000" b="1" dirty="0" smtClean="0">
                <a:solidFill>
                  <a:srgbClr val="FF0000"/>
                </a:solidFill>
              </a:rPr>
              <a:t>21</a:t>
            </a:r>
            <a:r>
              <a:rPr lang="en-US" sz="4000" dirty="0" smtClean="0"/>
              <a:t>     26</a:t>
            </a:r>
            <a:endParaRPr lang="en-US" sz="4000" dirty="0"/>
          </a:p>
        </p:txBody>
      </p:sp>
      <p:sp>
        <p:nvSpPr>
          <p:cNvPr id="26" name="TextBox 25"/>
          <p:cNvSpPr txBox="1"/>
          <p:nvPr/>
        </p:nvSpPr>
        <p:spPr>
          <a:xfrm>
            <a:off x="1447800" y="3657600"/>
            <a:ext cx="701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Jadi</a:t>
            </a:r>
            <a:r>
              <a:rPr lang="en-US" sz="4000" dirty="0" smtClean="0"/>
              <a:t> </a:t>
            </a:r>
            <a:r>
              <a:rPr lang="en-US" sz="4000" dirty="0" err="1" smtClean="0"/>
              <a:t>suku</a:t>
            </a:r>
            <a:r>
              <a:rPr lang="en-US" sz="4000" dirty="0" smtClean="0"/>
              <a:t> </a:t>
            </a:r>
            <a:r>
              <a:rPr lang="en-US" sz="4000" dirty="0" err="1" smtClean="0"/>
              <a:t>selanjutnya</a:t>
            </a:r>
            <a:r>
              <a:rPr lang="en-US" sz="4000" dirty="0" smtClean="0"/>
              <a:t> 7 </a:t>
            </a:r>
            <a:r>
              <a:rPr lang="en-US" sz="4000" dirty="0" err="1" smtClean="0"/>
              <a:t>dan</a:t>
            </a:r>
            <a:r>
              <a:rPr lang="en-US" sz="4000" dirty="0" smtClean="0"/>
              <a:t> 21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74190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4" grpId="0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7. 42, 45, 48. … , 99.</a:t>
            </a:r>
            <a:endParaRPr lang="en-US" sz="36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81401"/>
              </p:ext>
            </p:extLst>
          </p:nvPr>
        </p:nvGraphicFramePr>
        <p:xfrm>
          <a:off x="2222500" y="5867400"/>
          <a:ext cx="242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867400"/>
                        <a:ext cx="2425700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00400" y="1371600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99 = 42 + 3(n – 1)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3200400" y="1927086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99 = 42 + 3n – 3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447800" y="2568714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99 </a:t>
            </a:r>
            <a:r>
              <a:rPr lang="en-US" sz="4000" dirty="0" smtClean="0"/>
              <a:t>–</a:t>
            </a:r>
            <a:r>
              <a:rPr lang="en-US" sz="4000" dirty="0"/>
              <a:t> 42 </a:t>
            </a:r>
            <a:r>
              <a:rPr lang="en-US" sz="4000" dirty="0" smtClean="0"/>
              <a:t>+ 3 = 3n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3048000" y="3200400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60  = 3n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3048000" y="3810000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20  = 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25313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05000" y="300315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/>
              <a:t>8. U</a:t>
            </a:r>
            <a:r>
              <a:rPr lang="en-US" sz="4000" baseline="-25000" dirty="0" smtClean="0"/>
              <a:t>5  </a:t>
            </a:r>
            <a:r>
              <a:rPr lang="en-US" sz="4000" dirty="0" smtClean="0"/>
              <a:t>= a + 4b   = 19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0" y="1219200"/>
            <a:ext cx="38699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U</a:t>
            </a:r>
            <a:r>
              <a:rPr lang="en-US" sz="4000" baseline="-25000" dirty="0" smtClean="0"/>
              <a:t>12</a:t>
            </a:r>
            <a:r>
              <a:rPr lang="en-US" sz="4000" dirty="0" smtClean="0"/>
              <a:t> = a + 11b = 47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4242729" y="1927086"/>
            <a:ext cx="20329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-7b = -28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6497278" y="1490542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4000" dirty="0"/>
              <a:t>–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48200" y="2542473"/>
            <a:ext cx="13147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b = 4 </a:t>
            </a:r>
            <a:endParaRPr lang="en-US" sz="4000" dirty="0"/>
          </a:p>
        </p:txBody>
      </p:sp>
      <p:sp>
        <p:nvSpPr>
          <p:cNvPr id="18" name="TextBox 17"/>
          <p:cNvSpPr txBox="1"/>
          <p:nvPr/>
        </p:nvSpPr>
        <p:spPr>
          <a:xfrm>
            <a:off x="1777094" y="3048000"/>
            <a:ext cx="25699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4000" dirty="0" smtClean="0"/>
              <a:t>a + 4.4 = 19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2275200" y="4343400"/>
            <a:ext cx="12522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S</a:t>
            </a:r>
            <a:r>
              <a:rPr lang="en-US" sz="4000" baseline="-25000" dirty="0" smtClean="0"/>
              <a:t>20</a:t>
            </a:r>
            <a:r>
              <a:rPr lang="en-US" sz="4000" dirty="0" smtClean="0"/>
              <a:t> = </a:t>
            </a:r>
            <a:endParaRPr lang="en-US" sz="4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2217057" y="1905000"/>
            <a:ext cx="425994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871296" y="3505200"/>
            <a:ext cx="33009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4000" dirty="0" smtClean="0"/>
              <a:t>a = 19 – 16  = 3</a:t>
            </a:r>
            <a:endParaRPr lang="en-US" sz="4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971344"/>
              </p:ext>
            </p:extLst>
          </p:nvPr>
        </p:nvGraphicFramePr>
        <p:xfrm>
          <a:off x="3379788" y="4067105"/>
          <a:ext cx="469741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067105"/>
                        <a:ext cx="4697412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89579"/>
              </p:ext>
            </p:extLst>
          </p:nvPr>
        </p:nvGraphicFramePr>
        <p:xfrm>
          <a:off x="2981079" y="5181600"/>
          <a:ext cx="30813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079" y="5181600"/>
                        <a:ext cx="308133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971800" y="5702461"/>
            <a:ext cx="13340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4000" dirty="0" smtClean="0"/>
              <a:t>= 820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51129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/>
      <p:bldP spid="14" grpId="0"/>
      <p:bldP spid="17" grpId="0"/>
      <p:bldP spid="18" grpId="0"/>
      <p:bldP spid="21" grpId="0"/>
      <p:bldP spid="24" grpId="0"/>
      <p:bldP spid="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2</TotalTime>
  <Words>892</Words>
  <Application>Microsoft Office PowerPoint</Application>
  <PresentationFormat>On-screen Show (4:3)</PresentationFormat>
  <Paragraphs>263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</vt:lpstr>
      <vt:lpstr>Penyelesaian LUN 2014</vt:lpstr>
      <vt:lpstr>1. 2−1 + 5−1</vt:lpstr>
      <vt:lpstr>2.   </vt:lpstr>
      <vt:lpstr>3. 27 – 18 : 3   </vt:lpstr>
      <vt:lpstr>4.Keliling 42</vt:lpstr>
      <vt:lpstr>5. Menabung 3.000.000,- 8% 7bl</vt:lpstr>
      <vt:lpstr>6. 1, 6, 3, 11, 5, 16, …</vt:lpstr>
      <vt:lpstr>7. 42, 45, 48. … , 99.</vt:lpstr>
      <vt:lpstr>8. U5  = a + 4b   = 19</vt:lpstr>
      <vt:lpstr>9. </vt:lpstr>
      <vt:lpstr>10. i.  </vt:lpstr>
      <vt:lpstr>11. </vt:lpstr>
      <vt:lpstr>12. </vt:lpstr>
      <vt:lpstr>13. K = 2 ( p + l )</vt:lpstr>
      <vt:lpstr>14. Dari 44 orang. 29 orang di antaranya gemar sepak bola dan 26 orang gemar basket, sedangkan 4 orang tidak gemar sepak bola maupun basket. Gemar sepak bola saja = …</vt:lpstr>
      <vt:lpstr>15. f(x)=3x – 2 </vt:lpstr>
      <vt:lpstr>16. 3t + 5b = 108  2t + 3b = 67</vt:lpstr>
      <vt:lpstr>17. </vt:lpstr>
      <vt:lpstr>18.</vt:lpstr>
      <vt:lpstr>19. </vt:lpstr>
      <vt:lpstr>20.</vt:lpstr>
      <vt:lpstr>21. </vt:lpstr>
      <vt:lpstr>22. </vt:lpstr>
      <vt:lpstr>23</vt:lpstr>
      <vt:lpstr>24. </vt:lpstr>
      <vt:lpstr>25.</vt:lpstr>
      <vt:lpstr>26.</vt:lpstr>
      <vt:lpstr>27.</vt:lpstr>
      <vt:lpstr>28. Kerangka = 4X(alas +tegak)</vt:lpstr>
      <vt:lpstr>29.</vt:lpstr>
      <vt:lpstr>30. </vt:lpstr>
      <vt:lpstr>31. V </vt:lpstr>
      <vt:lpstr>32.</vt:lpstr>
      <vt:lpstr>34. L.sisi </vt:lpstr>
      <vt:lpstr>34.</vt:lpstr>
      <vt:lpstr>35.</vt:lpstr>
      <vt:lpstr>36.</vt:lpstr>
      <vt:lpstr>37.</vt:lpstr>
      <vt:lpstr>38. </vt:lpstr>
      <vt:lpstr>39. Ruang Sampel:</vt:lpstr>
      <vt:lpstr>40. Sudut merah =</vt:lpstr>
    </vt:vector>
  </TitlesOfParts>
  <Company>Ag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nyelesaian LUN 2013</dc:title>
  <dc:creator>NangAgus</dc:creator>
  <cp:lastModifiedBy>NangAgus</cp:lastModifiedBy>
  <cp:revision>108</cp:revision>
  <dcterms:created xsi:type="dcterms:W3CDTF">2013-02-11T22:26:42Z</dcterms:created>
  <dcterms:modified xsi:type="dcterms:W3CDTF">2014-02-11T13:50:02Z</dcterms:modified>
</cp:coreProperties>
</file>